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48ED" w:rsidRPr="002F09C3" w:rsidRDefault="000B300C" w:rsidP="007D48ED">
      <w:pPr>
        <w:spacing w:line="360" w:lineRule="auto"/>
        <w:jc w:val="center"/>
        <w:rPr>
          <w:b/>
          <w:color w:val="FF0000"/>
          <w:sz w:val="32"/>
          <w:szCs w:val="32"/>
        </w:rPr>
      </w:pPr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</w:t>
      </w:r>
      <w:r w:rsidRPr="00901887">
        <w:rPr>
          <w:rFonts w:hint="eastAsia"/>
          <w:b/>
          <w:noProof/>
          <w:color w:val="FF0000"/>
          <w:sz w:val="32"/>
          <w:szCs w:val="32"/>
        </w:rPr>
        <w:t>专题</w:t>
      </w:r>
      <w:r w:rsidR="007D48ED" w:rsidRPr="002F09C3">
        <w:rPr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41975299" wp14:editId="65488954">
            <wp:simplePos x="0" y="0"/>
            <wp:positionH relativeFrom="page">
              <wp:posOffset>12573000</wp:posOffset>
            </wp:positionH>
            <wp:positionV relativeFrom="topMargin">
              <wp:posOffset>12674600</wp:posOffset>
            </wp:positionV>
            <wp:extent cx="495300" cy="49530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09C3" w:rsidRPr="002F09C3">
        <w:rPr>
          <w:rFonts w:hint="eastAsia"/>
          <w:b/>
          <w:noProof/>
          <w:color w:val="FF0000"/>
          <w:sz w:val="32"/>
          <w:szCs w:val="32"/>
        </w:rPr>
        <w:t>09</w:t>
      </w:r>
      <w:r w:rsidR="002F09C3" w:rsidRPr="002F09C3">
        <w:rPr>
          <w:rFonts w:hint="eastAsia"/>
          <w:b/>
          <w:noProof/>
          <w:color w:val="FF0000"/>
          <w:sz w:val="32"/>
          <w:szCs w:val="32"/>
        </w:rPr>
        <w:t>金属活动性顺序的验证</w:t>
      </w:r>
    </w:p>
    <w:p w:rsidR="002F09C3" w:rsidRPr="002F09C3" w:rsidRDefault="000B300C" w:rsidP="002F09C3">
      <w:pPr>
        <w:spacing w:line="360" w:lineRule="auto"/>
        <w:rPr>
          <w:b/>
          <w:noProof/>
          <w:color w:val="FF0000"/>
          <w:sz w:val="32"/>
          <w:szCs w:val="32"/>
        </w:rPr>
      </w:pPr>
      <w:r w:rsidRPr="002F09C3">
        <w:rPr>
          <w:rFonts w:hint="eastAsia"/>
          <w:b/>
          <w:noProof/>
          <w:color w:val="FF0000"/>
          <w:sz w:val="32"/>
          <w:szCs w:val="32"/>
        </w:rPr>
        <w:t>（</w:t>
      </w:r>
      <w:r w:rsidR="00265BF2" w:rsidRPr="002F09C3">
        <w:rPr>
          <w:rFonts w:hint="eastAsia"/>
          <w:b/>
          <w:noProof/>
          <w:color w:val="FF0000"/>
          <w:sz w:val="32"/>
          <w:szCs w:val="32"/>
        </w:rPr>
        <w:t>解析</w:t>
      </w:r>
      <w:r w:rsidR="003073E2" w:rsidRPr="002F09C3">
        <w:rPr>
          <w:rFonts w:hint="eastAsia"/>
          <w:b/>
          <w:noProof/>
          <w:color w:val="FF0000"/>
          <w:sz w:val="32"/>
          <w:szCs w:val="32"/>
        </w:rPr>
        <w:t>版</w:t>
      </w:r>
      <w:r w:rsidRPr="002F09C3">
        <w:rPr>
          <w:rFonts w:hint="eastAsia"/>
          <w:b/>
          <w:noProof/>
          <w:color w:val="FF0000"/>
          <w:sz w:val="32"/>
          <w:szCs w:val="32"/>
        </w:rPr>
        <w:t>）</w:t>
      </w:r>
      <w:bookmarkStart w:id="0" w:name="_GoBack"/>
      <w:bookmarkEnd w:id="0"/>
    </w:p>
    <w:p w:rsidR="002F09C3" w:rsidRPr="001F231A" w:rsidRDefault="002F09C3" w:rsidP="002F09C3">
      <w:pPr>
        <w:spacing w:line="360" w:lineRule="auto"/>
        <w:rPr>
          <w:b/>
        </w:rPr>
      </w:pPr>
      <w:r w:rsidRPr="001F231A">
        <w:rPr>
          <w:b/>
        </w:rPr>
        <w:t>一、单选题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1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沈阳）有</w:t>
      </w:r>
      <w:r w:rsidRPr="001F231A">
        <w:rPr>
          <w:b/>
        </w:rPr>
        <w:t>X</w:t>
      </w:r>
      <w:r w:rsidRPr="001F231A">
        <w:rPr>
          <w:b/>
        </w:rPr>
        <w:t>、</w:t>
      </w:r>
      <w:r w:rsidRPr="001F231A">
        <w:rPr>
          <w:b/>
        </w:rPr>
        <w:t>Y</w:t>
      </w:r>
      <w:r w:rsidRPr="001F231A">
        <w:rPr>
          <w:b/>
        </w:rPr>
        <w:t>、</w:t>
      </w:r>
      <w:r w:rsidRPr="001F231A">
        <w:rPr>
          <w:b/>
        </w:rPr>
        <w:t>Z</w:t>
      </w:r>
      <w:r w:rsidRPr="001F231A">
        <w:rPr>
          <w:b/>
        </w:rPr>
        <w:t>三种金属，只有</w:t>
      </w:r>
      <w:r w:rsidRPr="001F231A">
        <w:rPr>
          <w:b/>
        </w:rPr>
        <w:t>Y</w:t>
      </w:r>
      <w:r w:rsidRPr="001F231A">
        <w:rPr>
          <w:b/>
        </w:rPr>
        <w:t>在自然界主要以单质形式存在，如果把</w:t>
      </w:r>
      <w:r w:rsidRPr="001F231A">
        <w:rPr>
          <w:b/>
        </w:rPr>
        <w:t>X</w:t>
      </w:r>
      <w:r w:rsidRPr="001F231A">
        <w:rPr>
          <w:b/>
        </w:rPr>
        <w:t>放入</w:t>
      </w:r>
      <w:r w:rsidRPr="001F231A">
        <w:rPr>
          <w:b/>
        </w:rPr>
        <w:t>Z</w:t>
      </w:r>
      <w:r w:rsidRPr="001F231A">
        <w:rPr>
          <w:b/>
        </w:rPr>
        <w:t>的硫酸盐溶液中，</w:t>
      </w:r>
      <w:r w:rsidRPr="001F231A">
        <w:rPr>
          <w:b/>
        </w:rPr>
        <w:t>X</w:t>
      </w:r>
      <w:r w:rsidRPr="001F231A">
        <w:rPr>
          <w:b/>
        </w:rPr>
        <w:t>表面有</w:t>
      </w:r>
      <w:r w:rsidRPr="001F231A">
        <w:rPr>
          <w:b/>
        </w:rPr>
        <w:t>Z</w:t>
      </w:r>
      <w:r w:rsidRPr="001F231A">
        <w:rPr>
          <w:b/>
        </w:rPr>
        <w:t>析出．据此判断这三种金属的活动性由强到弱的顺序为</w:t>
      </w:r>
      <w:r w:rsidRPr="001F231A">
        <w:rPr>
          <w:b/>
        </w:rPr>
        <w:t>(</w:t>
      </w:r>
      <w:r w:rsidRPr="001F231A">
        <w:rPr>
          <w:b/>
        </w:rPr>
        <w:t xml:space="preserve">　　</w:t>
      </w:r>
      <w:r w:rsidRPr="001F231A">
        <w:rPr>
          <w:b/>
        </w:rPr>
        <w:t>)</w:t>
      </w:r>
    </w:p>
    <w:p w:rsidR="002F09C3" w:rsidRPr="001F231A" w:rsidRDefault="002F09C3" w:rsidP="002F09C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</w:t>
      </w:r>
      <w:r w:rsidRPr="001F231A">
        <w:rPr>
          <w:b/>
        </w:rPr>
        <w:t>．</w:t>
      </w:r>
      <w:r w:rsidRPr="001F231A">
        <w:rPr>
          <w:b/>
        </w:rPr>
        <w:t>Y</w:t>
      </w:r>
      <w:r w:rsidRPr="001F231A">
        <w:rPr>
          <w:b/>
        </w:rPr>
        <w:t>、</w:t>
      </w:r>
      <w:r w:rsidRPr="001F231A">
        <w:rPr>
          <w:b/>
        </w:rPr>
        <w:t>X</w:t>
      </w:r>
      <w:r w:rsidRPr="001F231A">
        <w:rPr>
          <w:b/>
        </w:rPr>
        <w:t>、</w:t>
      </w:r>
      <w:r w:rsidRPr="001F231A">
        <w:rPr>
          <w:b/>
        </w:rPr>
        <w:t>Z</w:t>
      </w:r>
      <w:r w:rsidRPr="001F231A">
        <w:rPr>
          <w:b/>
        </w:rPr>
        <w:tab/>
        <w:t>B</w:t>
      </w:r>
      <w:r w:rsidRPr="001F231A">
        <w:rPr>
          <w:b/>
        </w:rPr>
        <w:t>．</w:t>
      </w:r>
      <w:r w:rsidRPr="001F231A">
        <w:rPr>
          <w:b/>
        </w:rPr>
        <w:t>Z</w:t>
      </w:r>
      <w:r w:rsidRPr="001F231A">
        <w:rPr>
          <w:b/>
        </w:rPr>
        <w:t>、</w:t>
      </w:r>
      <w:r w:rsidRPr="001F231A">
        <w:rPr>
          <w:b/>
        </w:rPr>
        <w:t>X</w:t>
      </w:r>
      <w:r w:rsidRPr="001F231A">
        <w:rPr>
          <w:b/>
        </w:rPr>
        <w:t>、</w:t>
      </w:r>
      <w:r w:rsidRPr="001F231A">
        <w:rPr>
          <w:b/>
        </w:rPr>
        <w:t>Y</w:t>
      </w:r>
      <w:r w:rsidRPr="001F231A">
        <w:rPr>
          <w:b/>
        </w:rPr>
        <w:tab/>
        <w:t>C</w:t>
      </w:r>
      <w:r w:rsidRPr="001F231A">
        <w:rPr>
          <w:b/>
        </w:rPr>
        <w:t>．</w:t>
      </w:r>
      <w:r w:rsidRPr="001F231A">
        <w:rPr>
          <w:b/>
        </w:rPr>
        <w:t>Y</w:t>
      </w:r>
      <w:r w:rsidRPr="001F231A">
        <w:rPr>
          <w:b/>
        </w:rPr>
        <w:t>、</w:t>
      </w:r>
      <w:r w:rsidRPr="001F231A">
        <w:rPr>
          <w:b/>
        </w:rPr>
        <w:t>Z</w:t>
      </w:r>
      <w:r w:rsidRPr="001F231A">
        <w:rPr>
          <w:b/>
        </w:rPr>
        <w:t>、</w:t>
      </w:r>
      <w:r w:rsidRPr="001F231A">
        <w:rPr>
          <w:b/>
        </w:rPr>
        <w:t>X</w:t>
      </w:r>
      <w:r w:rsidRPr="001F231A">
        <w:rPr>
          <w:b/>
        </w:rPr>
        <w:tab/>
        <w:t>D</w:t>
      </w:r>
      <w:r w:rsidRPr="001F231A">
        <w:rPr>
          <w:b/>
        </w:rPr>
        <w:t>．</w:t>
      </w:r>
      <w:r w:rsidRPr="001F231A">
        <w:rPr>
          <w:b/>
        </w:rPr>
        <w:t>X</w:t>
      </w:r>
      <w:r w:rsidRPr="001F231A">
        <w:rPr>
          <w:b/>
        </w:rPr>
        <w:t>、</w:t>
      </w:r>
      <w:r w:rsidRPr="001F231A">
        <w:rPr>
          <w:b/>
        </w:rPr>
        <w:t>Z</w:t>
      </w:r>
      <w:r w:rsidRPr="001F231A">
        <w:rPr>
          <w:b/>
        </w:rPr>
        <w:t>、</w:t>
      </w:r>
      <w:r w:rsidRPr="001F231A">
        <w:rPr>
          <w:b/>
        </w:rPr>
        <w:t>Y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D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有</w:t>
      </w:r>
      <w:r w:rsidRPr="001F231A">
        <w:rPr>
          <w:color w:val="FF0000"/>
        </w:rPr>
        <w:t>X</w:t>
      </w:r>
      <w:r w:rsidRPr="001F231A">
        <w:rPr>
          <w:color w:val="FF0000"/>
        </w:rPr>
        <w:t>、</w:t>
      </w:r>
      <w:r w:rsidRPr="001F231A">
        <w:rPr>
          <w:color w:val="FF0000"/>
        </w:rPr>
        <w:t>Y</w:t>
      </w:r>
      <w:r w:rsidRPr="001F231A">
        <w:rPr>
          <w:color w:val="FF0000"/>
        </w:rPr>
        <w:t>、</w:t>
      </w:r>
      <w:r w:rsidRPr="001F231A">
        <w:rPr>
          <w:color w:val="FF0000"/>
        </w:rPr>
        <w:t>Z</w:t>
      </w:r>
      <w:r w:rsidRPr="001F231A">
        <w:rPr>
          <w:color w:val="FF0000"/>
        </w:rPr>
        <w:t>三种金属，只有</w:t>
      </w:r>
      <w:r w:rsidRPr="001F231A">
        <w:rPr>
          <w:color w:val="FF0000"/>
        </w:rPr>
        <w:t>Y</w:t>
      </w:r>
      <w:r w:rsidRPr="001F231A">
        <w:rPr>
          <w:color w:val="FF0000"/>
        </w:rPr>
        <w:t>在自然界主要以单质形式存在，说明</w:t>
      </w:r>
      <w:r w:rsidRPr="001F231A">
        <w:rPr>
          <w:color w:val="FF0000"/>
        </w:rPr>
        <w:t>Y</w:t>
      </w:r>
      <w:r w:rsidRPr="001F231A">
        <w:rPr>
          <w:color w:val="FF0000"/>
        </w:rPr>
        <w:t>的活动性最弱，如果把</w:t>
      </w:r>
      <w:r w:rsidRPr="001F231A">
        <w:rPr>
          <w:color w:val="FF0000"/>
        </w:rPr>
        <w:t>X</w:t>
      </w:r>
      <w:r w:rsidRPr="001F231A">
        <w:rPr>
          <w:color w:val="FF0000"/>
        </w:rPr>
        <w:t>放入</w:t>
      </w:r>
      <w:r w:rsidRPr="001F231A">
        <w:rPr>
          <w:color w:val="FF0000"/>
        </w:rPr>
        <w:t>Z</w:t>
      </w:r>
      <w:r w:rsidRPr="001F231A">
        <w:rPr>
          <w:color w:val="FF0000"/>
        </w:rPr>
        <w:t>的硫酸盐溶液中，</w:t>
      </w:r>
      <w:r w:rsidRPr="001F231A">
        <w:rPr>
          <w:color w:val="FF0000"/>
        </w:rPr>
        <w:t>X</w:t>
      </w:r>
      <w:r w:rsidRPr="001F231A">
        <w:rPr>
          <w:color w:val="FF0000"/>
        </w:rPr>
        <w:t>表面有</w:t>
      </w:r>
      <w:r w:rsidRPr="001F231A">
        <w:rPr>
          <w:color w:val="FF0000"/>
        </w:rPr>
        <w:t>Z</w:t>
      </w:r>
      <w:r w:rsidRPr="001F231A">
        <w:rPr>
          <w:color w:val="FF0000"/>
        </w:rPr>
        <w:t>析出，说明</w:t>
      </w:r>
      <w:r w:rsidRPr="001F231A">
        <w:rPr>
          <w:color w:val="FF0000"/>
        </w:rPr>
        <w:t>X</w:t>
      </w:r>
      <w:r w:rsidRPr="001F231A">
        <w:rPr>
          <w:color w:val="FF0000"/>
        </w:rPr>
        <w:t>的活动性大于</w:t>
      </w:r>
      <w:r w:rsidRPr="001F231A">
        <w:rPr>
          <w:color w:val="FF0000"/>
        </w:rPr>
        <w:t>Z</w:t>
      </w:r>
      <w:r w:rsidRPr="001F231A">
        <w:rPr>
          <w:color w:val="FF0000"/>
        </w:rPr>
        <w:t>。故选</w:t>
      </w:r>
      <w:r w:rsidRPr="001F231A">
        <w:rPr>
          <w:color w:val="FF0000"/>
        </w:rPr>
        <w:t>D</w:t>
      </w:r>
      <w:r w:rsidRPr="001F231A">
        <w:rPr>
          <w:color w:val="FF0000"/>
        </w:rPr>
        <w:t>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2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山东）有甲、乙、丙三种金属，如果将甲、乙、丙分别放入硫酸铜溶液中，一段时间后，乙、丙表面出现红色物质，甲没有明显现象；再将大小相同的乙、丙分别放入相同溶质质量分数的稀盐酸中，乙、</w:t>
      </w:r>
      <w:proofErr w:type="gramStart"/>
      <w:r w:rsidRPr="001F231A">
        <w:rPr>
          <w:b/>
        </w:rPr>
        <w:t>丙均产生</w:t>
      </w:r>
      <w:proofErr w:type="gramEnd"/>
      <w:r w:rsidRPr="001F231A">
        <w:rPr>
          <w:b/>
        </w:rPr>
        <w:t>气泡，</w:t>
      </w:r>
      <w:proofErr w:type="gramStart"/>
      <w:r w:rsidRPr="001F231A">
        <w:rPr>
          <w:b/>
        </w:rPr>
        <w:t>但丙产生</w:t>
      </w:r>
      <w:proofErr w:type="gramEnd"/>
      <w:r w:rsidRPr="001F231A">
        <w:rPr>
          <w:b/>
        </w:rPr>
        <w:t>气泡的速度明显快于乙，则甲、乙、丙三种金属的活动性顺序是（　　）</w:t>
      </w:r>
    </w:p>
    <w:p w:rsidR="002F09C3" w:rsidRPr="001F231A" w:rsidRDefault="002F09C3" w:rsidP="002F09C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</w:t>
      </w:r>
      <w:r w:rsidRPr="001F231A">
        <w:rPr>
          <w:b/>
        </w:rPr>
        <w:t>．丙</w:t>
      </w:r>
      <w:r>
        <w:rPr>
          <w:b/>
        </w:rPr>
        <w:object w:dxaOrig="195" w:dyaOrig="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25" DrawAspect="Content" ObjectID="_1639500662" r:id="rId10"/>
        </w:object>
      </w:r>
      <w:r w:rsidRPr="001F231A">
        <w:rPr>
          <w:b/>
        </w:rPr>
        <w:t>乙</w:t>
      </w:r>
      <w:r>
        <w:rPr>
          <w:b/>
        </w:rPr>
        <w:object w:dxaOrig="195" w:dyaOrig="210">
          <v:shape id="_x0000_i1026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26" DrawAspect="Content" ObjectID="_1639500663" r:id="rId11"/>
        </w:object>
      </w:r>
      <w:r w:rsidRPr="001F231A">
        <w:rPr>
          <w:b/>
        </w:rPr>
        <w:t>甲</w:t>
      </w:r>
      <w:r w:rsidRPr="001F231A">
        <w:rPr>
          <w:b/>
        </w:rPr>
        <w:tab/>
        <w:t>B</w:t>
      </w:r>
      <w:r w:rsidRPr="001F231A">
        <w:rPr>
          <w:b/>
        </w:rPr>
        <w:t>．甲</w:t>
      </w:r>
      <w:r>
        <w:rPr>
          <w:b/>
        </w:rPr>
        <w:object w:dxaOrig="195" w:dyaOrig="210">
          <v:shape id="_x0000_i1027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27" DrawAspect="Content" ObjectID="_1639500664" r:id="rId12"/>
        </w:object>
      </w:r>
      <w:r w:rsidRPr="001F231A">
        <w:rPr>
          <w:b/>
        </w:rPr>
        <w:t>丙</w:t>
      </w:r>
      <w:r>
        <w:rPr>
          <w:b/>
        </w:rPr>
        <w:object w:dxaOrig="195" w:dyaOrig="210">
          <v:shape id="_x0000_i1028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28" DrawAspect="Content" ObjectID="_1639500665" r:id="rId13"/>
        </w:object>
      </w:r>
      <w:r w:rsidRPr="001F231A">
        <w:rPr>
          <w:b/>
        </w:rPr>
        <w:t>乙</w:t>
      </w:r>
      <w:r w:rsidRPr="001F231A">
        <w:rPr>
          <w:b/>
        </w:rPr>
        <w:tab/>
        <w:t>C</w:t>
      </w:r>
      <w:r w:rsidRPr="001F231A">
        <w:rPr>
          <w:b/>
        </w:rPr>
        <w:t>．丙</w:t>
      </w:r>
      <w:r>
        <w:rPr>
          <w:b/>
        </w:rPr>
        <w:object w:dxaOrig="195" w:dyaOrig="210">
          <v:shape id="_x0000_i1029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29" DrawAspect="Content" ObjectID="_1639500666" r:id="rId14"/>
        </w:object>
      </w:r>
      <w:r w:rsidRPr="001F231A">
        <w:rPr>
          <w:b/>
        </w:rPr>
        <w:t>甲</w:t>
      </w:r>
      <w:r>
        <w:rPr>
          <w:b/>
        </w:rPr>
        <w:object w:dxaOrig="195" w:dyaOrig="210">
          <v:shape id="_x0000_i1030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30" DrawAspect="Content" ObjectID="_1639500667" r:id="rId15"/>
        </w:object>
      </w:r>
      <w:r w:rsidRPr="001F231A">
        <w:rPr>
          <w:b/>
        </w:rPr>
        <w:t>乙</w:t>
      </w:r>
      <w:r w:rsidRPr="001F231A">
        <w:rPr>
          <w:b/>
        </w:rPr>
        <w:tab/>
        <w:t>D</w:t>
      </w:r>
      <w:r w:rsidRPr="001F231A">
        <w:rPr>
          <w:b/>
        </w:rPr>
        <w:t>．甲</w:t>
      </w:r>
      <w:r>
        <w:rPr>
          <w:b/>
        </w:rPr>
        <w:object w:dxaOrig="195" w:dyaOrig="210">
          <v:shape id="_x0000_i1031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31" DrawAspect="Content" ObjectID="_1639500668" r:id="rId16"/>
        </w:object>
      </w:r>
      <w:r w:rsidRPr="001F231A">
        <w:rPr>
          <w:b/>
        </w:rPr>
        <w:t>乙</w:t>
      </w:r>
      <w:r>
        <w:rPr>
          <w:b/>
        </w:rPr>
        <w:object w:dxaOrig="195" w:dyaOrig="210">
          <v:shape id="_x0000_i1032" type="#_x0000_t75" alt="学科网(www.zxxk.com)--教育资源门户，提供试题试卷、教案、课件、教学论文、素材等各类教学资源库下载，还有大量丰富的教学资讯！" style="width:9.75pt;height:10.5pt" o:ole="">
            <v:imagedata r:id="rId9" o:title=""/>
          </v:shape>
          <o:OLEObject Type="Embed" ProgID="Equation.DSMT4" ShapeID="_x0000_i1032" DrawAspect="Content" ObjectID="_1639500669" r:id="rId17"/>
        </w:object>
      </w:r>
      <w:r w:rsidRPr="001F231A">
        <w:rPr>
          <w:b/>
        </w:rPr>
        <w:t>丙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A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活泼性强的金属单质可以将活泼性弱的金属从其盐溶液中置换出来，大小相同的金属单质与相同质量分数的稀盐酸或者稀硫酸反应时，活泼性强的金属单质产生气泡的速率快。由题意，有甲、乙、丙三种金属，如果将甲、乙、丙分别放入硫酸铜溶液中，一段时间后，乙、丙表面出现红色物质，甲没有明显现象，根据位于前面的金属能把排在它后面的金属从其盐溶液中置换出来，则乙、丙的金属活动性比铜强，甲的金属活动性比铜弱，即活动性顺序为乙、丙＞铜＞甲；再将大小相同的乙、丙分别放入相同溶质质量分数的稀盐酸中，乙、丙均能产生气泡，</w:t>
      </w:r>
      <w:proofErr w:type="gramStart"/>
      <w:r w:rsidRPr="001F231A">
        <w:rPr>
          <w:color w:val="FF0000"/>
        </w:rPr>
        <w:t>但丙产生</w:t>
      </w:r>
      <w:proofErr w:type="gramEnd"/>
      <w:r w:rsidRPr="001F231A">
        <w:rPr>
          <w:color w:val="FF0000"/>
        </w:rPr>
        <w:t>气泡的速度明显快于乙，则丙的金属活动性比乙强；综上所述，甲、乙、丙三种金属的活动性顺序是丙＞乙＞甲；</w:t>
      </w:r>
      <w:r w:rsidRPr="001F231A">
        <w:rPr>
          <w:color w:val="FF0000"/>
        </w:rPr>
        <w:t>A</w:t>
      </w:r>
      <w:r w:rsidRPr="001F231A">
        <w:rPr>
          <w:color w:val="FF0000"/>
        </w:rPr>
        <w:t>选项正确，符合题意。</w:t>
      </w:r>
      <w:r w:rsidRPr="001F231A">
        <w:rPr>
          <w:color w:val="FF0000"/>
        </w:rPr>
        <w:t xml:space="preserve"> </w:t>
      </w:r>
      <w:r w:rsidRPr="001F231A">
        <w:rPr>
          <w:color w:val="FF0000"/>
        </w:rPr>
        <w:t>故选</w:t>
      </w:r>
      <w:r w:rsidRPr="001F231A">
        <w:rPr>
          <w:color w:val="FF0000"/>
        </w:rPr>
        <w:t>A</w:t>
      </w:r>
      <w:r w:rsidRPr="001F231A">
        <w:rPr>
          <w:color w:val="FF0000"/>
        </w:rPr>
        <w:t>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3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江苏）某同学在探究</w:t>
      </w:r>
      <w:r w:rsidRPr="001F231A">
        <w:rPr>
          <w:b/>
        </w:rPr>
        <w:t>X</w:t>
      </w:r>
      <w:r w:rsidRPr="001F231A">
        <w:rPr>
          <w:b/>
        </w:rPr>
        <w:t>、</w:t>
      </w:r>
      <w:r w:rsidRPr="001F231A">
        <w:rPr>
          <w:b/>
        </w:rPr>
        <w:t>Y</w:t>
      </w:r>
      <w:r w:rsidRPr="001F231A">
        <w:rPr>
          <w:b/>
        </w:rPr>
        <w:t>、</w:t>
      </w:r>
      <w:r w:rsidRPr="001F231A">
        <w:rPr>
          <w:b/>
        </w:rPr>
        <w:t>Z</w:t>
      </w:r>
      <w:r w:rsidRPr="001F231A">
        <w:rPr>
          <w:b/>
        </w:rPr>
        <w:t>三种金属的活动性顺序时，做了如下实验：</w:t>
      </w:r>
      <w:r w:rsidRPr="001F231A">
        <w:rPr>
          <w:rFonts w:ascii="宋体" w:hAnsi="宋体" w:cs="宋体" w:hint="eastAsia"/>
          <w:b/>
        </w:rPr>
        <w:t>①</w:t>
      </w:r>
      <w:r w:rsidRPr="001F231A">
        <w:rPr>
          <w:b/>
        </w:rPr>
        <w:t>把</w:t>
      </w:r>
      <w:r w:rsidRPr="001F231A">
        <w:rPr>
          <w:b/>
        </w:rPr>
        <w:t>X</w:t>
      </w:r>
      <w:r w:rsidRPr="001F231A">
        <w:rPr>
          <w:b/>
        </w:rPr>
        <w:t>和</w:t>
      </w:r>
      <w:r w:rsidRPr="001F231A">
        <w:rPr>
          <w:b/>
        </w:rPr>
        <w:t>Y</w:t>
      </w:r>
      <w:r w:rsidRPr="001F231A">
        <w:rPr>
          <w:b/>
        </w:rPr>
        <w:t>分别放入稀硫酸中，</w:t>
      </w:r>
      <w:r w:rsidRPr="001F231A">
        <w:rPr>
          <w:b/>
        </w:rPr>
        <w:t>X</w:t>
      </w:r>
      <w:r w:rsidRPr="001F231A">
        <w:rPr>
          <w:b/>
        </w:rPr>
        <w:t>表面产生大量气泡，</w:t>
      </w:r>
      <w:r w:rsidRPr="001F231A">
        <w:rPr>
          <w:b/>
        </w:rPr>
        <w:t>Y</w:t>
      </w:r>
      <w:r w:rsidRPr="001F231A">
        <w:rPr>
          <w:b/>
        </w:rPr>
        <w:t>表面无明显现象；</w:t>
      </w:r>
      <w:r w:rsidRPr="001F231A">
        <w:rPr>
          <w:rFonts w:ascii="宋体" w:hAnsi="宋体" w:cs="宋体" w:hint="eastAsia"/>
          <w:b/>
        </w:rPr>
        <w:t>②</w:t>
      </w:r>
      <w:r w:rsidRPr="001F231A">
        <w:rPr>
          <w:b/>
        </w:rPr>
        <w:t>将</w:t>
      </w:r>
      <w:r w:rsidRPr="001F231A">
        <w:rPr>
          <w:b/>
        </w:rPr>
        <w:t>Y</w:t>
      </w:r>
      <w:r w:rsidRPr="001F231A">
        <w:rPr>
          <w:b/>
        </w:rPr>
        <w:t>放入</w:t>
      </w:r>
      <w:r w:rsidRPr="001F231A">
        <w:rPr>
          <w:b/>
        </w:rPr>
        <w:t>Z</w:t>
      </w:r>
      <w:r w:rsidRPr="001F231A">
        <w:rPr>
          <w:b/>
        </w:rPr>
        <w:t>的硝酸盐溶液中，</w:t>
      </w:r>
      <w:r w:rsidRPr="001F231A">
        <w:rPr>
          <w:b/>
        </w:rPr>
        <w:t>Y</w:t>
      </w:r>
      <w:r w:rsidRPr="001F231A">
        <w:rPr>
          <w:b/>
        </w:rPr>
        <w:t>表面有</w:t>
      </w:r>
      <w:r w:rsidRPr="001F231A">
        <w:rPr>
          <w:b/>
        </w:rPr>
        <w:t>Z</w:t>
      </w:r>
      <w:r w:rsidRPr="001F231A">
        <w:rPr>
          <w:b/>
        </w:rPr>
        <w:t>析出。下列金属活动性由强到弱的顺序正确的是</w:t>
      </w:r>
    </w:p>
    <w:p w:rsidR="002F09C3" w:rsidRPr="001F231A" w:rsidRDefault="002F09C3" w:rsidP="002F09C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</w:t>
      </w:r>
      <w:r w:rsidRPr="001F231A">
        <w:rPr>
          <w:b/>
        </w:rPr>
        <w:t>．</w:t>
      </w:r>
      <w:r w:rsidRPr="001F231A">
        <w:rPr>
          <w:b/>
        </w:rPr>
        <w:t>Z&gt;Y&gt;X</w:t>
      </w:r>
      <w:r w:rsidRPr="001F231A">
        <w:rPr>
          <w:b/>
        </w:rPr>
        <w:tab/>
        <w:t>B</w:t>
      </w:r>
      <w:r w:rsidRPr="001F231A">
        <w:rPr>
          <w:b/>
        </w:rPr>
        <w:t>．</w:t>
      </w:r>
      <w:r w:rsidRPr="001F231A">
        <w:rPr>
          <w:b/>
        </w:rPr>
        <w:t>X&gt;Z&gt;Y</w:t>
      </w:r>
      <w:r w:rsidRPr="001F231A">
        <w:rPr>
          <w:b/>
        </w:rPr>
        <w:tab/>
        <w:t>C</w:t>
      </w:r>
      <w:r w:rsidRPr="001F231A">
        <w:rPr>
          <w:b/>
        </w:rPr>
        <w:t>．</w:t>
      </w:r>
      <w:r w:rsidRPr="001F231A">
        <w:rPr>
          <w:b/>
        </w:rPr>
        <w:t>X&gt;Y&gt;Z</w:t>
      </w:r>
      <w:r w:rsidRPr="001F231A">
        <w:rPr>
          <w:b/>
        </w:rPr>
        <w:tab/>
        <w:t>D</w:t>
      </w:r>
      <w:r w:rsidRPr="001F231A">
        <w:rPr>
          <w:b/>
        </w:rPr>
        <w:t>．</w:t>
      </w:r>
      <w:r w:rsidRPr="001F231A">
        <w:rPr>
          <w:b/>
        </w:rPr>
        <w:t>Y&gt;Z&gt;X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C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 xml:space="preserve"> </w:t>
      </w:r>
      <w:r w:rsidRPr="001F231A">
        <w:rPr>
          <w:color w:val="FF0000"/>
        </w:rPr>
        <w:t>金属与酸反应越剧烈，说明活动性越强，活动性强的金属能将活动性弱的金属从其盐溶液中置换出来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lastRenderedPageBreak/>
        <w:t xml:space="preserve"> </w:t>
      </w:r>
      <w:r w:rsidRPr="001F231A">
        <w:rPr>
          <w:color w:val="FF0000"/>
        </w:rPr>
        <w:t>把</w:t>
      </w:r>
      <w:r w:rsidRPr="001F231A">
        <w:rPr>
          <w:color w:val="FF0000"/>
        </w:rPr>
        <w:t>X</w:t>
      </w:r>
      <w:r w:rsidRPr="001F231A">
        <w:rPr>
          <w:color w:val="FF0000"/>
        </w:rPr>
        <w:t>和</w:t>
      </w:r>
      <w:r w:rsidRPr="001F231A">
        <w:rPr>
          <w:color w:val="FF0000"/>
        </w:rPr>
        <w:t>Y</w:t>
      </w:r>
      <w:r w:rsidRPr="001F231A">
        <w:rPr>
          <w:color w:val="FF0000"/>
        </w:rPr>
        <w:t>分别放入稀硫酸中，</w:t>
      </w:r>
      <w:r w:rsidRPr="001F231A">
        <w:rPr>
          <w:color w:val="FF0000"/>
        </w:rPr>
        <w:t>X</w:t>
      </w:r>
      <w:r w:rsidRPr="001F231A">
        <w:rPr>
          <w:color w:val="FF0000"/>
        </w:rPr>
        <w:t>表面产生大量气泡，</w:t>
      </w:r>
      <w:r w:rsidRPr="001F231A">
        <w:rPr>
          <w:color w:val="FF0000"/>
        </w:rPr>
        <w:t>Y</w:t>
      </w:r>
      <w:r w:rsidRPr="001F231A">
        <w:rPr>
          <w:color w:val="FF0000"/>
        </w:rPr>
        <w:t>表面无明显现象，则</w:t>
      </w:r>
      <w:r w:rsidRPr="001F231A">
        <w:rPr>
          <w:color w:val="FF0000"/>
        </w:rPr>
        <w:t>X</w:t>
      </w:r>
      <w:r w:rsidRPr="001F231A">
        <w:rPr>
          <w:color w:val="FF0000"/>
        </w:rPr>
        <w:t>的金属活动性强于</w:t>
      </w:r>
      <w:r w:rsidRPr="001F231A">
        <w:rPr>
          <w:color w:val="FF0000"/>
        </w:rPr>
        <w:t>Y</w:t>
      </w:r>
      <w:r w:rsidRPr="001F231A">
        <w:rPr>
          <w:color w:val="FF0000"/>
        </w:rPr>
        <w:t>，将</w:t>
      </w:r>
      <w:r w:rsidRPr="001F231A">
        <w:rPr>
          <w:color w:val="FF0000"/>
        </w:rPr>
        <w:t>Y</w:t>
      </w:r>
      <w:r w:rsidRPr="001F231A">
        <w:rPr>
          <w:color w:val="FF0000"/>
        </w:rPr>
        <w:t>放入</w:t>
      </w:r>
      <w:r w:rsidRPr="001F231A">
        <w:rPr>
          <w:color w:val="FF0000"/>
        </w:rPr>
        <w:t>Z</w:t>
      </w:r>
      <w:r w:rsidRPr="001F231A">
        <w:rPr>
          <w:color w:val="FF0000"/>
        </w:rPr>
        <w:t>的硝酸盐溶液中，</w:t>
      </w:r>
      <w:r w:rsidRPr="001F231A">
        <w:rPr>
          <w:color w:val="FF0000"/>
        </w:rPr>
        <w:t>Y</w:t>
      </w:r>
      <w:r w:rsidRPr="001F231A">
        <w:rPr>
          <w:color w:val="FF0000"/>
        </w:rPr>
        <w:t>表面有</w:t>
      </w:r>
      <w:r w:rsidRPr="001F231A">
        <w:rPr>
          <w:color w:val="FF0000"/>
        </w:rPr>
        <w:t>Z</w:t>
      </w:r>
      <w:r w:rsidRPr="001F231A">
        <w:rPr>
          <w:color w:val="FF0000"/>
        </w:rPr>
        <w:t>析出，说明</w:t>
      </w:r>
      <w:r w:rsidRPr="001F231A">
        <w:rPr>
          <w:color w:val="FF0000"/>
        </w:rPr>
        <w:t>Y</w:t>
      </w:r>
      <w:r w:rsidRPr="001F231A">
        <w:rPr>
          <w:color w:val="FF0000"/>
        </w:rPr>
        <w:t>金属活动性强于</w:t>
      </w:r>
      <w:r w:rsidRPr="001F231A">
        <w:rPr>
          <w:color w:val="FF0000"/>
        </w:rPr>
        <w:t>Z</w:t>
      </w:r>
      <w:r w:rsidRPr="001F231A">
        <w:rPr>
          <w:color w:val="FF0000"/>
        </w:rPr>
        <w:t>，则金属活动性由强到弱的顺序为</w:t>
      </w:r>
      <w:r w:rsidRPr="001F231A">
        <w:rPr>
          <w:color w:val="FF0000"/>
        </w:rPr>
        <w:t>X&gt;Y&gt;Z</w:t>
      </w:r>
      <w:r w:rsidRPr="001F231A">
        <w:rPr>
          <w:color w:val="FF0000"/>
        </w:rPr>
        <w:t>，故选</w:t>
      </w:r>
      <w:r w:rsidRPr="001F231A">
        <w:rPr>
          <w:color w:val="FF0000"/>
        </w:rPr>
        <w:t>C</w:t>
      </w:r>
      <w:r w:rsidRPr="001F231A">
        <w:rPr>
          <w:color w:val="FF0000"/>
        </w:rPr>
        <w:t>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4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鄱阳）利用下列试剂之间的反应现象，能验证</w:t>
      </w:r>
      <w:r w:rsidRPr="001F231A">
        <w:rPr>
          <w:b/>
        </w:rPr>
        <w:t xml:space="preserve"> Fe</w:t>
      </w:r>
      <w:r w:rsidRPr="001F231A">
        <w:rPr>
          <w:b/>
        </w:rPr>
        <w:t>、</w:t>
      </w:r>
      <w:r w:rsidRPr="001F231A">
        <w:rPr>
          <w:b/>
        </w:rPr>
        <w:t xml:space="preserve"> Cu</w:t>
      </w:r>
      <w:r w:rsidRPr="001F231A">
        <w:rPr>
          <w:b/>
        </w:rPr>
        <w:t>、</w:t>
      </w:r>
      <w:r w:rsidRPr="001F231A">
        <w:rPr>
          <w:b/>
        </w:rPr>
        <w:t xml:space="preserve"> Ag </w:t>
      </w:r>
      <w:r w:rsidRPr="001F231A">
        <w:rPr>
          <w:b/>
        </w:rPr>
        <w:t>金属活动性强弱顺序的是</w:t>
      </w:r>
      <w:r w:rsidRPr="001F231A">
        <w:rPr>
          <w:b/>
        </w:rPr>
        <w:t>(    )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</w:t>
      </w:r>
      <w:r w:rsidRPr="001F231A">
        <w:rPr>
          <w:b/>
        </w:rPr>
        <w:t>．</w:t>
      </w:r>
      <w:r w:rsidRPr="001F231A">
        <w:rPr>
          <w:b/>
        </w:rPr>
        <w:t>Fe</w:t>
      </w:r>
      <w:r w:rsidRPr="001F231A">
        <w:rPr>
          <w:b/>
        </w:rPr>
        <w:t>、</w:t>
      </w:r>
      <w:r w:rsidRPr="001F231A">
        <w:rPr>
          <w:b/>
        </w:rPr>
        <w:t xml:space="preserve"> Cu</w:t>
      </w:r>
      <w:r w:rsidRPr="001F231A">
        <w:rPr>
          <w:b/>
        </w:rPr>
        <w:t>、</w:t>
      </w:r>
      <w:r w:rsidRPr="001F231A">
        <w:rPr>
          <w:b/>
        </w:rPr>
        <w:t xml:space="preserve"> AgNO</w:t>
      </w:r>
      <w:r w:rsidRPr="001F231A">
        <w:rPr>
          <w:b/>
          <w:vertAlign w:val="subscript"/>
        </w:rPr>
        <w:t>3</w:t>
      </w:r>
      <w:r w:rsidRPr="001F231A">
        <w:rPr>
          <w:b/>
        </w:rPr>
        <w:t xml:space="preserve"> </w:t>
      </w:r>
      <w:r w:rsidRPr="001F231A">
        <w:rPr>
          <w:b/>
        </w:rPr>
        <w:t>溶液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B</w:t>
      </w:r>
      <w:r w:rsidRPr="001F231A">
        <w:rPr>
          <w:b/>
        </w:rPr>
        <w:t>．</w:t>
      </w:r>
      <w:r w:rsidRPr="001F231A">
        <w:rPr>
          <w:b/>
        </w:rPr>
        <w:t>Fe</w:t>
      </w:r>
      <w:r w:rsidRPr="001F231A">
        <w:rPr>
          <w:b/>
        </w:rPr>
        <w:t>、</w:t>
      </w:r>
      <w:r w:rsidRPr="001F231A">
        <w:rPr>
          <w:b/>
        </w:rPr>
        <w:t>CuSO</w:t>
      </w:r>
      <w:r w:rsidRPr="001F231A">
        <w:rPr>
          <w:b/>
          <w:vertAlign w:val="subscript"/>
        </w:rPr>
        <w:t xml:space="preserve">4 </w:t>
      </w:r>
      <w:r w:rsidRPr="001F231A">
        <w:rPr>
          <w:b/>
        </w:rPr>
        <w:t>溶液、</w:t>
      </w:r>
      <w:r w:rsidRPr="001F231A">
        <w:rPr>
          <w:b/>
        </w:rPr>
        <w:t>Ag.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C</w:t>
      </w:r>
      <w:r w:rsidRPr="001F231A">
        <w:rPr>
          <w:b/>
        </w:rPr>
        <w:t>．</w:t>
      </w:r>
      <w:r w:rsidRPr="001F231A">
        <w:rPr>
          <w:b/>
        </w:rPr>
        <w:t>FeSO</w:t>
      </w:r>
      <w:r w:rsidRPr="001F231A">
        <w:rPr>
          <w:b/>
          <w:vertAlign w:val="subscript"/>
        </w:rPr>
        <w:t>4</w:t>
      </w:r>
      <w:r w:rsidRPr="001F231A">
        <w:rPr>
          <w:b/>
        </w:rPr>
        <w:t xml:space="preserve"> </w:t>
      </w:r>
      <w:r w:rsidRPr="001F231A">
        <w:rPr>
          <w:b/>
        </w:rPr>
        <w:t>溶液、</w:t>
      </w:r>
      <w:r w:rsidRPr="001F231A">
        <w:rPr>
          <w:b/>
        </w:rPr>
        <w:t>CuSO</w:t>
      </w:r>
      <w:r w:rsidRPr="001F231A">
        <w:rPr>
          <w:b/>
          <w:vertAlign w:val="subscript"/>
        </w:rPr>
        <w:t>4</w:t>
      </w:r>
      <w:r w:rsidRPr="001F231A">
        <w:rPr>
          <w:b/>
        </w:rPr>
        <w:t xml:space="preserve"> </w:t>
      </w:r>
      <w:r w:rsidRPr="001F231A">
        <w:rPr>
          <w:b/>
        </w:rPr>
        <w:t>溶液、</w:t>
      </w:r>
      <w:r w:rsidRPr="001F231A">
        <w:rPr>
          <w:b/>
        </w:rPr>
        <w:t>Ag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D</w:t>
      </w:r>
      <w:r w:rsidRPr="001F231A">
        <w:rPr>
          <w:b/>
        </w:rPr>
        <w:t>．</w:t>
      </w:r>
      <w:r w:rsidRPr="001F231A">
        <w:rPr>
          <w:b/>
        </w:rPr>
        <w:t>Fe</w:t>
      </w:r>
      <w:r w:rsidRPr="001F231A">
        <w:rPr>
          <w:b/>
        </w:rPr>
        <w:t>、</w:t>
      </w:r>
      <w:r w:rsidRPr="001F231A">
        <w:rPr>
          <w:b/>
        </w:rPr>
        <w:t>CuSO</w:t>
      </w:r>
      <w:r w:rsidRPr="001F231A">
        <w:rPr>
          <w:b/>
          <w:vertAlign w:val="subscript"/>
        </w:rPr>
        <w:t>4</w:t>
      </w:r>
      <w:r w:rsidRPr="001F231A">
        <w:rPr>
          <w:b/>
        </w:rPr>
        <w:t xml:space="preserve"> </w:t>
      </w:r>
      <w:r w:rsidRPr="001F231A">
        <w:rPr>
          <w:b/>
        </w:rPr>
        <w:t>溶液、</w:t>
      </w:r>
      <w:r w:rsidRPr="001F231A">
        <w:rPr>
          <w:b/>
        </w:rPr>
        <w:t>AgNO</w:t>
      </w:r>
      <w:r w:rsidRPr="001F231A">
        <w:rPr>
          <w:b/>
          <w:vertAlign w:val="subscript"/>
        </w:rPr>
        <w:t>3</w:t>
      </w:r>
      <w:r w:rsidRPr="001F231A">
        <w:rPr>
          <w:b/>
        </w:rPr>
        <w:t xml:space="preserve"> </w:t>
      </w:r>
      <w:r w:rsidRPr="001F231A">
        <w:rPr>
          <w:b/>
        </w:rPr>
        <w:t>溶液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B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A</w:t>
      </w:r>
      <w:r w:rsidRPr="001F231A">
        <w:rPr>
          <w:color w:val="FF0000"/>
        </w:rPr>
        <w:t>、</w:t>
      </w:r>
      <w:r w:rsidRPr="001F231A">
        <w:rPr>
          <w:color w:val="FF0000"/>
        </w:rPr>
        <w:t>Fe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均能与</w:t>
      </w:r>
      <w:r w:rsidRPr="001F231A">
        <w:rPr>
          <w:color w:val="FF0000"/>
        </w:rPr>
        <w:t>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溶液反应，说明了活动性</w:t>
      </w:r>
      <w:r w:rsidRPr="001F231A">
        <w:rPr>
          <w:color w:val="FF0000"/>
        </w:rPr>
        <w:t>Fe</w:t>
      </w:r>
      <w:r w:rsidRPr="001F231A">
        <w:rPr>
          <w:color w:val="FF0000"/>
        </w:rPr>
        <w:t>＞</w:t>
      </w:r>
      <w:r w:rsidRPr="001F231A">
        <w:rPr>
          <w:color w:val="FF0000"/>
        </w:rPr>
        <w:t>Ag</w:t>
      </w:r>
      <w:r w:rsidRPr="001F231A">
        <w:rPr>
          <w:color w:val="FF0000"/>
        </w:rPr>
        <w:t>，</w:t>
      </w:r>
      <w:r w:rsidRPr="001F231A">
        <w:rPr>
          <w:color w:val="FF0000"/>
        </w:rPr>
        <w:t>Cu</w:t>
      </w:r>
      <w:r w:rsidRPr="001F231A">
        <w:rPr>
          <w:color w:val="FF0000"/>
        </w:rPr>
        <w:t>＞</w:t>
      </w:r>
      <w:r w:rsidRPr="001F231A">
        <w:rPr>
          <w:color w:val="FF0000"/>
        </w:rPr>
        <w:t>Ag</w:t>
      </w:r>
      <w:r w:rsidRPr="001F231A">
        <w:rPr>
          <w:color w:val="FF0000"/>
        </w:rPr>
        <w:t>，但无法确定</w:t>
      </w:r>
      <w:r w:rsidRPr="001F231A">
        <w:rPr>
          <w:color w:val="FF0000"/>
        </w:rPr>
        <w:t>Fe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的活动性强弱，错误；</w:t>
      </w:r>
      <w:r w:rsidRPr="001F231A">
        <w:rPr>
          <w:color w:val="FF0000"/>
        </w:rPr>
        <w:t>B</w:t>
      </w:r>
      <w:r w:rsidRPr="001F231A">
        <w:rPr>
          <w:color w:val="FF0000"/>
        </w:rPr>
        <w:t>、</w:t>
      </w:r>
      <w:r w:rsidRPr="001F231A">
        <w:rPr>
          <w:color w:val="FF0000"/>
        </w:rPr>
        <w:t>Fe</w:t>
      </w:r>
      <w:r w:rsidRPr="001F231A">
        <w:rPr>
          <w:color w:val="FF0000"/>
        </w:rPr>
        <w:t>能与硫酸铜溶液反应，</w:t>
      </w:r>
      <w:r w:rsidRPr="001F231A">
        <w:rPr>
          <w:color w:val="FF0000"/>
        </w:rPr>
        <w:t>Ag</w:t>
      </w:r>
      <w:r w:rsidRPr="001F231A">
        <w:rPr>
          <w:color w:val="FF0000"/>
        </w:rPr>
        <w:t>不与</w:t>
      </w:r>
      <w:r w:rsidRPr="001F231A">
        <w:rPr>
          <w:color w:val="FF0000"/>
        </w:rPr>
        <w:t>Cu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反应，说明了活动性</w:t>
      </w:r>
      <w:r w:rsidRPr="001F231A">
        <w:rPr>
          <w:color w:val="FF0000"/>
        </w:rPr>
        <w:t>Fe</w:t>
      </w:r>
      <w:r w:rsidRPr="001F231A">
        <w:rPr>
          <w:color w:val="FF0000"/>
        </w:rPr>
        <w:t>＞</w:t>
      </w:r>
      <w:r w:rsidRPr="001F231A">
        <w:rPr>
          <w:color w:val="FF0000"/>
        </w:rPr>
        <w:t>Cu</w:t>
      </w:r>
      <w:r w:rsidRPr="001F231A">
        <w:rPr>
          <w:color w:val="FF0000"/>
        </w:rPr>
        <w:t>＞</w:t>
      </w:r>
      <w:r w:rsidRPr="001F231A">
        <w:rPr>
          <w:color w:val="FF0000"/>
        </w:rPr>
        <w:t>Ag</w:t>
      </w:r>
      <w:r w:rsidRPr="001F231A">
        <w:rPr>
          <w:color w:val="FF0000"/>
        </w:rPr>
        <w:t>，正确；</w:t>
      </w:r>
      <w:r w:rsidRPr="001F231A">
        <w:rPr>
          <w:color w:val="FF0000"/>
        </w:rPr>
        <w:t>C</w:t>
      </w:r>
      <w:r w:rsidRPr="001F231A">
        <w:rPr>
          <w:color w:val="FF0000"/>
        </w:rPr>
        <w:t>、</w:t>
      </w:r>
      <w:r w:rsidRPr="001F231A">
        <w:rPr>
          <w:color w:val="FF0000"/>
        </w:rPr>
        <w:t>Ag</w:t>
      </w:r>
      <w:r w:rsidRPr="001F231A">
        <w:rPr>
          <w:color w:val="FF0000"/>
        </w:rPr>
        <w:t>均不与</w:t>
      </w:r>
      <w:r w:rsidRPr="001F231A">
        <w:rPr>
          <w:color w:val="FF0000"/>
        </w:rPr>
        <w:t>Fe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、</w:t>
      </w:r>
      <w:r w:rsidRPr="001F231A">
        <w:rPr>
          <w:color w:val="FF0000"/>
        </w:rPr>
        <w:t>Cu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 xml:space="preserve"> </w:t>
      </w:r>
      <w:r w:rsidRPr="001F231A">
        <w:rPr>
          <w:color w:val="FF0000"/>
        </w:rPr>
        <w:t>溶液反应，说明了活动性</w:t>
      </w:r>
      <w:r w:rsidRPr="001F231A">
        <w:rPr>
          <w:color w:val="FF0000"/>
        </w:rPr>
        <w:t>Fe</w:t>
      </w:r>
      <w:r w:rsidRPr="001F231A">
        <w:rPr>
          <w:color w:val="FF0000"/>
        </w:rPr>
        <w:t>＞</w:t>
      </w:r>
      <w:r w:rsidRPr="001F231A">
        <w:rPr>
          <w:color w:val="FF0000"/>
        </w:rPr>
        <w:t>Ag</w:t>
      </w:r>
      <w:r w:rsidRPr="001F231A">
        <w:rPr>
          <w:color w:val="FF0000"/>
        </w:rPr>
        <w:t>，</w:t>
      </w:r>
      <w:r w:rsidRPr="001F231A">
        <w:rPr>
          <w:color w:val="FF0000"/>
        </w:rPr>
        <w:t>Cu</w:t>
      </w:r>
      <w:r w:rsidRPr="001F231A">
        <w:rPr>
          <w:color w:val="FF0000"/>
        </w:rPr>
        <w:t>＞</w:t>
      </w:r>
      <w:r w:rsidRPr="001F231A">
        <w:rPr>
          <w:color w:val="FF0000"/>
        </w:rPr>
        <w:t>Ag</w:t>
      </w:r>
      <w:r w:rsidRPr="001F231A">
        <w:rPr>
          <w:color w:val="FF0000"/>
        </w:rPr>
        <w:t>，但无法确定铜、铁的活动性强弱，错误；</w:t>
      </w:r>
      <w:r w:rsidRPr="001F231A">
        <w:rPr>
          <w:color w:val="FF0000"/>
        </w:rPr>
        <w:t>D</w:t>
      </w:r>
      <w:r w:rsidRPr="001F231A">
        <w:rPr>
          <w:color w:val="FF0000"/>
        </w:rPr>
        <w:t>、</w:t>
      </w:r>
      <w:r w:rsidRPr="001F231A">
        <w:rPr>
          <w:color w:val="FF0000"/>
        </w:rPr>
        <w:t>Fe</w:t>
      </w:r>
      <w:r w:rsidRPr="001F231A">
        <w:rPr>
          <w:color w:val="FF0000"/>
        </w:rPr>
        <w:t>与</w:t>
      </w:r>
      <w:r w:rsidRPr="001F231A">
        <w:rPr>
          <w:color w:val="FF0000"/>
        </w:rPr>
        <w:t>Cu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 xml:space="preserve"> </w:t>
      </w:r>
      <w:r w:rsidRPr="001F231A">
        <w:rPr>
          <w:color w:val="FF0000"/>
        </w:rPr>
        <w:t>溶液、</w:t>
      </w:r>
      <w:r w:rsidRPr="001F231A">
        <w:rPr>
          <w:color w:val="FF0000"/>
        </w:rPr>
        <w:t>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 xml:space="preserve"> </w:t>
      </w:r>
      <w:r w:rsidRPr="001F231A">
        <w:rPr>
          <w:color w:val="FF0000"/>
        </w:rPr>
        <w:t>溶液都反应，说明了活动性</w:t>
      </w:r>
      <w:r w:rsidRPr="001F231A">
        <w:rPr>
          <w:color w:val="FF0000"/>
        </w:rPr>
        <w:t>Fe</w:t>
      </w:r>
      <w:r w:rsidRPr="001F231A">
        <w:rPr>
          <w:color w:val="FF0000"/>
        </w:rPr>
        <w:t>＞</w:t>
      </w:r>
      <w:r w:rsidRPr="001F231A">
        <w:rPr>
          <w:color w:val="FF0000"/>
        </w:rPr>
        <w:t>Cu</w:t>
      </w:r>
      <w:r w:rsidRPr="001F231A">
        <w:rPr>
          <w:color w:val="FF0000"/>
        </w:rPr>
        <w:t>，</w:t>
      </w:r>
      <w:r w:rsidRPr="001F231A">
        <w:rPr>
          <w:color w:val="FF0000"/>
        </w:rPr>
        <w:t>Fe</w:t>
      </w:r>
      <w:r w:rsidRPr="001F231A">
        <w:rPr>
          <w:color w:val="FF0000"/>
        </w:rPr>
        <w:t>＞</w:t>
      </w:r>
      <w:r w:rsidRPr="001F231A">
        <w:rPr>
          <w:color w:val="FF0000"/>
        </w:rPr>
        <w:t>Ag</w:t>
      </w:r>
      <w:r w:rsidRPr="001F231A">
        <w:rPr>
          <w:color w:val="FF0000"/>
        </w:rPr>
        <w:t>，但无法确定铜、银的活动性强弱，错误。故选</w:t>
      </w:r>
      <w:r w:rsidRPr="001F231A">
        <w:rPr>
          <w:color w:val="FF0000"/>
        </w:rPr>
        <w:t>B</w:t>
      </w:r>
      <w:r w:rsidRPr="001F231A">
        <w:rPr>
          <w:color w:val="FF0000"/>
        </w:rPr>
        <w:t>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5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重庆）有</w:t>
      </w:r>
      <w:r w:rsidRPr="001F231A">
        <w:rPr>
          <w:b/>
        </w:rPr>
        <w:t>X</w:t>
      </w:r>
      <w:r w:rsidRPr="001F231A">
        <w:rPr>
          <w:b/>
        </w:rPr>
        <w:t>、</w:t>
      </w:r>
      <w:r w:rsidRPr="001F231A">
        <w:rPr>
          <w:b/>
        </w:rPr>
        <w:t>Y</w:t>
      </w:r>
      <w:r w:rsidRPr="001F231A">
        <w:rPr>
          <w:b/>
        </w:rPr>
        <w:t>、</w:t>
      </w:r>
      <w:r w:rsidRPr="001F231A">
        <w:rPr>
          <w:b/>
        </w:rPr>
        <w:t>Z</w:t>
      </w:r>
      <w:r w:rsidRPr="001F231A">
        <w:rPr>
          <w:b/>
        </w:rPr>
        <w:t>三种金属，如果把</w:t>
      </w:r>
      <w:r w:rsidRPr="001F231A">
        <w:rPr>
          <w:b/>
        </w:rPr>
        <w:t>X</w:t>
      </w:r>
      <w:r w:rsidRPr="001F231A">
        <w:rPr>
          <w:b/>
        </w:rPr>
        <w:t>和</w:t>
      </w:r>
      <w:r w:rsidRPr="001F231A">
        <w:rPr>
          <w:b/>
        </w:rPr>
        <w:t>Y</w:t>
      </w:r>
      <w:r w:rsidRPr="001F231A">
        <w:rPr>
          <w:b/>
        </w:rPr>
        <w:t>分别放人稀硫酸中，</w:t>
      </w:r>
      <w:r w:rsidRPr="001F231A">
        <w:rPr>
          <w:b/>
        </w:rPr>
        <w:t>X</w:t>
      </w:r>
      <w:r w:rsidRPr="001F231A">
        <w:rPr>
          <w:b/>
        </w:rPr>
        <w:t>溶解并产生氢气，而</w:t>
      </w:r>
      <w:r w:rsidRPr="001F231A">
        <w:rPr>
          <w:b/>
        </w:rPr>
        <w:t>Y</w:t>
      </w:r>
      <w:proofErr w:type="gramStart"/>
      <w:r w:rsidRPr="001F231A">
        <w:rPr>
          <w:b/>
        </w:rPr>
        <w:t>不</w:t>
      </w:r>
      <w:proofErr w:type="gramEnd"/>
      <w:r w:rsidRPr="001F231A">
        <w:rPr>
          <w:b/>
        </w:rPr>
        <w:t>反应；如果把</w:t>
      </w:r>
      <w:r w:rsidRPr="001F231A">
        <w:rPr>
          <w:b/>
        </w:rPr>
        <w:t>Y</w:t>
      </w:r>
      <w:r w:rsidRPr="001F231A">
        <w:rPr>
          <w:b/>
        </w:rPr>
        <w:t>和</w:t>
      </w:r>
      <w:r w:rsidRPr="001F231A">
        <w:rPr>
          <w:b/>
        </w:rPr>
        <w:t>Z</w:t>
      </w:r>
      <w:r w:rsidRPr="001F231A">
        <w:rPr>
          <w:b/>
        </w:rPr>
        <w:t>分别放人硝酸银溶液中，过一会儿，在</w:t>
      </w:r>
      <w:r w:rsidRPr="001F231A">
        <w:rPr>
          <w:b/>
        </w:rPr>
        <w:t>Y</w:t>
      </w:r>
      <w:r w:rsidRPr="001F231A">
        <w:rPr>
          <w:b/>
        </w:rPr>
        <w:t>表面有银析出，而</w:t>
      </w:r>
      <w:r w:rsidRPr="001F231A">
        <w:rPr>
          <w:b/>
        </w:rPr>
        <w:t>Z</w:t>
      </w:r>
      <w:r w:rsidRPr="001F231A">
        <w:rPr>
          <w:b/>
        </w:rPr>
        <w:t>没有变化。根据以上实验事实，判断</w:t>
      </w:r>
      <w:r w:rsidRPr="001F231A">
        <w:rPr>
          <w:b/>
        </w:rPr>
        <w:t>X</w:t>
      </w:r>
      <w:r w:rsidRPr="001F231A">
        <w:rPr>
          <w:b/>
        </w:rPr>
        <w:t>、</w:t>
      </w:r>
      <w:r w:rsidRPr="001F231A">
        <w:rPr>
          <w:b/>
        </w:rPr>
        <w:t>Y</w:t>
      </w:r>
      <w:r w:rsidRPr="001F231A">
        <w:rPr>
          <w:b/>
        </w:rPr>
        <w:t>和</w:t>
      </w:r>
      <w:r w:rsidRPr="001F231A">
        <w:rPr>
          <w:b/>
        </w:rPr>
        <w:t>Z</w:t>
      </w:r>
      <w:r w:rsidRPr="001F231A">
        <w:rPr>
          <w:b/>
        </w:rPr>
        <w:t>的金属活动性顺序是</w:t>
      </w:r>
    </w:p>
    <w:p w:rsidR="002F09C3" w:rsidRPr="001F231A" w:rsidRDefault="002F09C3" w:rsidP="002F09C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</w:t>
      </w:r>
      <w:r w:rsidRPr="001F231A">
        <w:rPr>
          <w:b/>
        </w:rPr>
        <w:t>．</w:t>
      </w:r>
      <w:r w:rsidRPr="001F231A">
        <w:rPr>
          <w:b/>
        </w:rPr>
        <w:t>X&gt;Y&gt;Z</w:t>
      </w:r>
      <w:r w:rsidRPr="001F231A">
        <w:rPr>
          <w:b/>
        </w:rPr>
        <w:tab/>
        <w:t>B</w:t>
      </w:r>
      <w:r w:rsidRPr="001F231A">
        <w:rPr>
          <w:b/>
        </w:rPr>
        <w:t>．</w:t>
      </w:r>
      <w:r w:rsidRPr="001F231A">
        <w:rPr>
          <w:b/>
        </w:rPr>
        <w:t>X&gt;Z&gt;Y</w:t>
      </w:r>
      <w:r w:rsidRPr="001F231A">
        <w:rPr>
          <w:b/>
        </w:rPr>
        <w:tab/>
        <w:t>C</w:t>
      </w:r>
      <w:r w:rsidRPr="001F231A">
        <w:rPr>
          <w:b/>
        </w:rPr>
        <w:t>．</w:t>
      </w:r>
      <w:r w:rsidRPr="001F231A">
        <w:rPr>
          <w:b/>
        </w:rPr>
        <w:t>Z&gt;Y&gt;X</w:t>
      </w:r>
      <w:r w:rsidRPr="001F231A">
        <w:rPr>
          <w:b/>
        </w:rPr>
        <w:tab/>
        <w:t>D</w:t>
      </w:r>
      <w:r w:rsidRPr="001F231A">
        <w:rPr>
          <w:b/>
        </w:rPr>
        <w:t>．</w:t>
      </w:r>
      <w:r w:rsidRPr="001F231A">
        <w:rPr>
          <w:b/>
        </w:rPr>
        <w:t>Z&gt;X&gt;Y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A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把</w:t>
      </w:r>
      <w:r w:rsidRPr="001F231A">
        <w:rPr>
          <w:color w:val="FF0000"/>
        </w:rPr>
        <w:t>X</w:t>
      </w:r>
      <w:r w:rsidRPr="001F231A">
        <w:rPr>
          <w:color w:val="FF0000"/>
        </w:rPr>
        <w:t>和</w:t>
      </w:r>
      <w:r w:rsidRPr="001F231A">
        <w:rPr>
          <w:color w:val="FF0000"/>
        </w:rPr>
        <w:t>Y</w:t>
      </w:r>
      <w:r w:rsidRPr="001F231A">
        <w:rPr>
          <w:color w:val="FF0000"/>
        </w:rPr>
        <w:t>分别放入稀硫酸中，</w:t>
      </w:r>
      <w:r w:rsidRPr="001F231A">
        <w:rPr>
          <w:color w:val="FF0000"/>
        </w:rPr>
        <w:t>X</w:t>
      </w:r>
      <w:r w:rsidRPr="001F231A">
        <w:rPr>
          <w:color w:val="FF0000"/>
        </w:rPr>
        <w:t>溶解并产生氢气，而</w:t>
      </w:r>
      <w:r w:rsidRPr="001F231A">
        <w:rPr>
          <w:color w:val="FF0000"/>
        </w:rPr>
        <w:t>Y</w:t>
      </w:r>
      <w:proofErr w:type="gramStart"/>
      <w:r w:rsidRPr="001F231A">
        <w:rPr>
          <w:color w:val="FF0000"/>
        </w:rPr>
        <w:t>不</w:t>
      </w:r>
      <w:proofErr w:type="gramEnd"/>
      <w:r w:rsidRPr="001F231A">
        <w:rPr>
          <w:color w:val="FF0000"/>
        </w:rPr>
        <w:t>反应，说明</w:t>
      </w:r>
      <w:r w:rsidRPr="001F231A">
        <w:rPr>
          <w:color w:val="FF0000"/>
        </w:rPr>
        <w:t>X</w:t>
      </w:r>
      <w:r w:rsidRPr="001F231A">
        <w:rPr>
          <w:color w:val="FF0000"/>
        </w:rPr>
        <w:t>＞</w:t>
      </w:r>
      <w:r w:rsidRPr="001F231A">
        <w:rPr>
          <w:color w:val="FF0000"/>
        </w:rPr>
        <w:t>H</w:t>
      </w:r>
      <w:r w:rsidRPr="001F231A">
        <w:rPr>
          <w:color w:val="FF0000"/>
        </w:rPr>
        <w:t>＞</w:t>
      </w:r>
      <w:r w:rsidRPr="001F231A">
        <w:rPr>
          <w:color w:val="FF0000"/>
        </w:rPr>
        <w:t>Y</w:t>
      </w:r>
      <w:r w:rsidRPr="001F231A">
        <w:rPr>
          <w:color w:val="FF0000"/>
        </w:rPr>
        <w:t>，把</w:t>
      </w:r>
      <w:r w:rsidRPr="001F231A">
        <w:rPr>
          <w:color w:val="FF0000"/>
        </w:rPr>
        <w:t xml:space="preserve">Y </w:t>
      </w:r>
      <w:r w:rsidRPr="001F231A">
        <w:rPr>
          <w:color w:val="FF0000"/>
        </w:rPr>
        <w:t>和</w:t>
      </w:r>
      <w:r w:rsidRPr="001F231A">
        <w:rPr>
          <w:color w:val="FF0000"/>
        </w:rPr>
        <w:t>Z</w:t>
      </w:r>
      <w:r w:rsidRPr="001F231A">
        <w:rPr>
          <w:color w:val="FF0000"/>
        </w:rPr>
        <w:t>分别放入硝酸银溶液中，过一会儿，在</w:t>
      </w:r>
      <w:r w:rsidRPr="001F231A">
        <w:rPr>
          <w:color w:val="FF0000"/>
        </w:rPr>
        <w:t xml:space="preserve">Y </w:t>
      </w:r>
      <w:r w:rsidRPr="001F231A">
        <w:rPr>
          <w:color w:val="FF0000"/>
        </w:rPr>
        <w:t>表面有银析出，而</w:t>
      </w:r>
      <w:r w:rsidRPr="001F231A">
        <w:rPr>
          <w:color w:val="FF0000"/>
        </w:rPr>
        <w:t>Z</w:t>
      </w:r>
      <w:r w:rsidRPr="001F231A">
        <w:rPr>
          <w:color w:val="FF0000"/>
        </w:rPr>
        <w:t>没有变化，说明</w:t>
      </w:r>
      <w:r w:rsidRPr="001F231A">
        <w:rPr>
          <w:color w:val="FF0000"/>
        </w:rPr>
        <w:t>Y</w:t>
      </w:r>
      <w:r w:rsidRPr="001F231A">
        <w:rPr>
          <w:color w:val="FF0000"/>
        </w:rPr>
        <w:t>＞</w:t>
      </w:r>
      <w:r w:rsidRPr="001F231A">
        <w:rPr>
          <w:color w:val="FF0000"/>
        </w:rPr>
        <w:t>Ag</w:t>
      </w:r>
      <w:r w:rsidRPr="001F231A">
        <w:rPr>
          <w:color w:val="FF0000"/>
        </w:rPr>
        <w:t>＞</w:t>
      </w:r>
      <w:r w:rsidRPr="001F231A">
        <w:rPr>
          <w:color w:val="FF0000"/>
        </w:rPr>
        <w:t>Z</w:t>
      </w:r>
      <w:r w:rsidRPr="001F231A">
        <w:rPr>
          <w:color w:val="FF0000"/>
        </w:rPr>
        <w:t>，所以</w:t>
      </w:r>
      <w:r w:rsidRPr="001F231A">
        <w:rPr>
          <w:color w:val="FF0000"/>
        </w:rPr>
        <w:t>X</w:t>
      </w:r>
      <w:r w:rsidRPr="001F231A">
        <w:rPr>
          <w:color w:val="FF0000"/>
        </w:rPr>
        <w:t>、</w:t>
      </w:r>
      <w:r w:rsidRPr="001F231A">
        <w:rPr>
          <w:color w:val="FF0000"/>
        </w:rPr>
        <w:t>Y</w:t>
      </w:r>
      <w:r w:rsidRPr="001F231A">
        <w:rPr>
          <w:color w:val="FF0000"/>
        </w:rPr>
        <w:t>、</w:t>
      </w:r>
      <w:r w:rsidRPr="001F231A">
        <w:rPr>
          <w:color w:val="FF0000"/>
        </w:rPr>
        <w:t>Z</w:t>
      </w:r>
      <w:r w:rsidRPr="001F231A">
        <w:rPr>
          <w:color w:val="FF0000"/>
        </w:rPr>
        <w:t>的活动性为</w:t>
      </w:r>
      <w:r w:rsidRPr="001F231A">
        <w:rPr>
          <w:color w:val="FF0000"/>
        </w:rPr>
        <w:t>X</w:t>
      </w:r>
      <w:r w:rsidRPr="001F231A">
        <w:rPr>
          <w:color w:val="FF0000"/>
        </w:rPr>
        <w:t>＞</w:t>
      </w:r>
      <w:r w:rsidRPr="001F231A">
        <w:rPr>
          <w:color w:val="FF0000"/>
        </w:rPr>
        <w:t>Y</w:t>
      </w:r>
      <w:r w:rsidRPr="001F231A">
        <w:rPr>
          <w:color w:val="FF0000"/>
        </w:rPr>
        <w:t>＞</w:t>
      </w:r>
      <w:r w:rsidRPr="001F231A">
        <w:rPr>
          <w:color w:val="FF0000"/>
        </w:rPr>
        <w:t>Z</w:t>
      </w:r>
      <w:r w:rsidRPr="001F231A">
        <w:rPr>
          <w:color w:val="FF0000"/>
        </w:rPr>
        <w:t>，观察选项，故选</w:t>
      </w:r>
      <w:r w:rsidRPr="001F231A">
        <w:rPr>
          <w:color w:val="FF0000"/>
        </w:rPr>
        <w:t>A</w:t>
      </w:r>
      <w:r w:rsidRPr="001F231A">
        <w:rPr>
          <w:color w:val="FF0000"/>
        </w:rPr>
        <w:t>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6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四川）某同学为验证铁、铜、银三种金属的活动性顺序，他设计了以下四种实验方案，其中能达到目的是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</w:t>
      </w:r>
      <w:r w:rsidRPr="001F231A">
        <w:rPr>
          <w:b/>
        </w:rPr>
        <w:t>．将</w:t>
      </w:r>
      <w:r w:rsidRPr="001F231A">
        <w:rPr>
          <w:b/>
        </w:rPr>
        <w:t>Fe</w:t>
      </w:r>
      <w:r w:rsidRPr="001F231A">
        <w:rPr>
          <w:b/>
        </w:rPr>
        <w:t>、</w:t>
      </w:r>
      <w:r w:rsidRPr="001F231A">
        <w:rPr>
          <w:b/>
        </w:rPr>
        <w:t>Cu</w:t>
      </w:r>
      <w:r w:rsidRPr="001F231A">
        <w:rPr>
          <w:b/>
        </w:rPr>
        <w:t>分别加入</w:t>
      </w:r>
      <w:r w:rsidRPr="001F231A">
        <w:rPr>
          <w:b/>
        </w:rPr>
        <w:t>AgNO</w:t>
      </w:r>
      <w:r w:rsidRPr="001F231A">
        <w:rPr>
          <w:b/>
          <w:vertAlign w:val="subscript"/>
        </w:rPr>
        <w:t>3</w:t>
      </w:r>
      <w:r w:rsidRPr="001F231A">
        <w:rPr>
          <w:b/>
        </w:rPr>
        <w:t>溶液中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B</w:t>
      </w:r>
      <w:r w:rsidRPr="001F231A">
        <w:rPr>
          <w:b/>
        </w:rPr>
        <w:t>．将</w:t>
      </w:r>
      <w:r w:rsidRPr="001F231A">
        <w:rPr>
          <w:b/>
        </w:rPr>
        <w:t>Fe</w:t>
      </w:r>
      <w:r w:rsidRPr="001F231A">
        <w:rPr>
          <w:b/>
        </w:rPr>
        <w:t>、</w:t>
      </w:r>
      <w:r w:rsidRPr="001F231A">
        <w:rPr>
          <w:b/>
        </w:rPr>
        <w:t>Cu</w:t>
      </w:r>
      <w:r w:rsidRPr="001F231A">
        <w:rPr>
          <w:b/>
        </w:rPr>
        <w:t>、</w:t>
      </w:r>
      <w:r w:rsidRPr="001F231A">
        <w:rPr>
          <w:b/>
        </w:rPr>
        <w:t>Ag</w:t>
      </w:r>
      <w:r w:rsidRPr="001F231A">
        <w:rPr>
          <w:b/>
        </w:rPr>
        <w:t>分别加入稀盐酸中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C</w:t>
      </w:r>
      <w:r w:rsidRPr="001F231A">
        <w:rPr>
          <w:b/>
        </w:rPr>
        <w:t>．将</w:t>
      </w:r>
      <w:r w:rsidRPr="001F231A">
        <w:rPr>
          <w:b/>
        </w:rPr>
        <w:t>Fe</w:t>
      </w:r>
      <w:r w:rsidRPr="001F231A">
        <w:rPr>
          <w:b/>
        </w:rPr>
        <w:t>分别加入</w:t>
      </w:r>
      <w:r w:rsidRPr="001F231A">
        <w:rPr>
          <w:b/>
        </w:rPr>
        <w:t>CuSO</w:t>
      </w:r>
      <w:r w:rsidRPr="001F231A">
        <w:rPr>
          <w:b/>
          <w:vertAlign w:val="subscript"/>
        </w:rPr>
        <w:t>4</w:t>
      </w:r>
      <w:r w:rsidRPr="001F231A">
        <w:rPr>
          <w:b/>
        </w:rPr>
        <w:t>、</w:t>
      </w:r>
      <w:r w:rsidRPr="001F231A">
        <w:rPr>
          <w:b/>
        </w:rPr>
        <w:t>AgNO</w:t>
      </w:r>
      <w:r w:rsidRPr="001F231A">
        <w:rPr>
          <w:b/>
          <w:vertAlign w:val="subscript"/>
        </w:rPr>
        <w:t>3</w:t>
      </w:r>
      <w:r w:rsidRPr="001F231A">
        <w:rPr>
          <w:b/>
        </w:rPr>
        <w:t>溶液中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D</w:t>
      </w:r>
      <w:r w:rsidRPr="001F231A">
        <w:rPr>
          <w:b/>
        </w:rPr>
        <w:t>．将</w:t>
      </w:r>
      <w:r w:rsidRPr="001F231A">
        <w:rPr>
          <w:b/>
        </w:rPr>
        <w:t>Fe</w:t>
      </w:r>
      <w:r w:rsidRPr="001F231A">
        <w:rPr>
          <w:b/>
        </w:rPr>
        <w:t>、</w:t>
      </w:r>
      <w:r w:rsidRPr="001F231A">
        <w:rPr>
          <w:b/>
        </w:rPr>
        <w:t>Ag</w:t>
      </w:r>
      <w:r w:rsidRPr="001F231A">
        <w:rPr>
          <w:b/>
        </w:rPr>
        <w:t>分别加入</w:t>
      </w:r>
      <w:r w:rsidRPr="001F231A">
        <w:rPr>
          <w:b/>
        </w:rPr>
        <w:t>CuSO</w:t>
      </w:r>
      <w:r w:rsidRPr="001F231A">
        <w:rPr>
          <w:b/>
          <w:vertAlign w:val="subscript"/>
        </w:rPr>
        <w:t>4</w:t>
      </w:r>
      <w:r w:rsidRPr="001F231A">
        <w:rPr>
          <w:b/>
        </w:rPr>
        <w:t>溶液中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D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lastRenderedPageBreak/>
        <w:t>【解析】</w:t>
      </w:r>
      <w:r w:rsidRPr="001F231A">
        <w:rPr>
          <w:color w:val="FF0000"/>
        </w:rPr>
        <w:t>根据金属活动性顺序，验证金属的活动性顺序是否合理，可根据</w:t>
      </w:r>
      <w:r w:rsidRPr="001F231A">
        <w:rPr>
          <w:color w:val="FF0000"/>
        </w:rPr>
        <w:t>“</w:t>
      </w:r>
      <w:r w:rsidRPr="001F231A">
        <w:rPr>
          <w:color w:val="FF0000"/>
        </w:rPr>
        <w:t>反应则活泼，</w:t>
      </w:r>
      <w:proofErr w:type="gramStart"/>
      <w:r w:rsidRPr="001F231A">
        <w:rPr>
          <w:color w:val="FF0000"/>
        </w:rPr>
        <w:t>不</w:t>
      </w:r>
      <w:proofErr w:type="gramEnd"/>
      <w:r w:rsidRPr="001F231A">
        <w:rPr>
          <w:color w:val="FF0000"/>
        </w:rPr>
        <w:t>反应则不活泼</w:t>
      </w:r>
      <w:r w:rsidRPr="001F231A">
        <w:rPr>
          <w:color w:val="FF0000"/>
        </w:rPr>
        <w:t>”</w:t>
      </w:r>
      <w:r w:rsidRPr="001F231A">
        <w:rPr>
          <w:color w:val="FF0000"/>
        </w:rPr>
        <w:t>进行分析判断，通过分析方案所能得到的结论，确定是否能得出铁、铜、银三种金属的活动性顺序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 xml:space="preserve"> A</w:t>
      </w:r>
      <w:r w:rsidRPr="001F231A">
        <w:rPr>
          <w:color w:val="FF0000"/>
        </w:rPr>
        <w:t>、铁、铜都能与</w:t>
      </w:r>
      <w:r w:rsidRPr="001F231A">
        <w:rPr>
          <w:color w:val="FF0000"/>
        </w:rPr>
        <w:t>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溶液反应，证明铁、铜的活动性比银强，但不能比较铁、铜的活动性的强弱，故该方案不能达到目的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B</w:t>
      </w:r>
      <w:r w:rsidRPr="001F231A">
        <w:rPr>
          <w:color w:val="FF0000"/>
        </w:rPr>
        <w:t>、铁和稀盐酸反应，铜、银和稀盐酸</w:t>
      </w:r>
      <w:proofErr w:type="gramStart"/>
      <w:r w:rsidRPr="001F231A">
        <w:rPr>
          <w:color w:val="FF0000"/>
        </w:rPr>
        <w:t>不</w:t>
      </w:r>
      <w:proofErr w:type="gramEnd"/>
      <w:r w:rsidRPr="001F231A">
        <w:rPr>
          <w:color w:val="FF0000"/>
        </w:rPr>
        <w:t>反应，而则得出：铁＞铜、银，但不能比较铜、银的活动性的强弱，故该方案不能达到目的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C</w:t>
      </w:r>
      <w:r w:rsidRPr="001F231A">
        <w:rPr>
          <w:color w:val="FF0000"/>
        </w:rPr>
        <w:t>、铁与</w:t>
      </w:r>
      <w:r w:rsidRPr="001F231A">
        <w:rPr>
          <w:color w:val="FF0000"/>
        </w:rPr>
        <w:t>Cu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、</w:t>
      </w:r>
      <w:r w:rsidRPr="001F231A">
        <w:rPr>
          <w:color w:val="FF0000"/>
        </w:rPr>
        <w:t>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溶液反应，说明了活动性铁＞铜、银，但不能比较铜、银的活动性的强弱，故该方案不能达到目的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D</w:t>
      </w:r>
      <w:r w:rsidRPr="001F231A">
        <w:rPr>
          <w:color w:val="FF0000"/>
        </w:rPr>
        <w:t>、铁与</w:t>
      </w:r>
      <w:r w:rsidRPr="001F231A">
        <w:rPr>
          <w:color w:val="FF0000"/>
        </w:rPr>
        <w:t>Cu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反应置换出铜，说明了活动性铁＞铜；银与</w:t>
      </w:r>
      <w:r w:rsidRPr="001F231A">
        <w:rPr>
          <w:color w:val="FF0000"/>
        </w:rPr>
        <w:t>Cu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</w:t>
      </w:r>
      <w:proofErr w:type="gramStart"/>
      <w:r w:rsidRPr="001F231A">
        <w:rPr>
          <w:color w:val="FF0000"/>
        </w:rPr>
        <w:t>不</w:t>
      </w:r>
      <w:proofErr w:type="gramEnd"/>
      <w:r w:rsidRPr="001F231A">
        <w:rPr>
          <w:color w:val="FF0000"/>
        </w:rPr>
        <w:t>反应，说明了活动性铜＞银，由此可得的三种金属活动性铁＞铜＞银，故该方案能达到目的。故选</w:t>
      </w:r>
      <w:r w:rsidRPr="001F231A">
        <w:rPr>
          <w:color w:val="FF0000"/>
        </w:rPr>
        <w:t>D</w:t>
      </w:r>
      <w:r w:rsidRPr="001F231A">
        <w:rPr>
          <w:color w:val="FF0000"/>
        </w:rPr>
        <w:t>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7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梅州）下列四个实验中只需要完成三个就可以证明</w:t>
      </w:r>
      <w:r w:rsidRPr="001F231A">
        <w:rPr>
          <w:b/>
        </w:rPr>
        <w:t>Zn</w:t>
      </w:r>
      <w:r w:rsidRPr="001F231A">
        <w:rPr>
          <w:b/>
        </w:rPr>
        <w:t>、</w:t>
      </w:r>
      <w:r w:rsidRPr="001F231A">
        <w:rPr>
          <w:b/>
        </w:rPr>
        <w:t>Cu</w:t>
      </w:r>
      <w:r w:rsidRPr="001F231A">
        <w:rPr>
          <w:b/>
        </w:rPr>
        <w:t>、</w:t>
      </w:r>
      <w:r w:rsidRPr="001F231A">
        <w:rPr>
          <w:b/>
        </w:rPr>
        <w:t>Ag</w:t>
      </w:r>
      <w:r w:rsidRPr="001F231A">
        <w:rPr>
          <w:b/>
        </w:rPr>
        <w:t>三种金属的活动性顺序，其中不必进行的实验是（</w:t>
      </w:r>
      <w:r w:rsidRPr="001F231A">
        <w:rPr>
          <w:b/>
        </w:rPr>
        <w:t xml:space="preserve"> </w:t>
      </w:r>
      <w:r w:rsidRPr="001F231A">
        <w:rPr>
          <w:b/>
        </w:rPr>
        <w:t>）</w:t>
      </w:r>
    </w:p>
    <w:p w:rsidR="002F09C3" w:rsidRPr="001F231A" w:rsidRDefault="002F09C3" w:rsidP="002F09C3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</w:t>
      </w:r>
      <w:r w:rsidRPr="001F231A">
        <w:rPr>
          <w:b/>
        </w:rPr>
        <w:t>．将锌片放入稀硫酸</w:t>
      </w:r>
      <w:r w:rsidRPr="001F231A">
        <w:rPr>
          <w:b/>
        </w:rPr>
        <w:tab/>
        <w:t>B</w:t>
      </w:r>
      <w:r w:rsidRPr="001F231A">
        <w:rPr>
          <w:b/>
        </w:rPr>
        <w:t>．将铜片放入稀硫酸</w:t>
      </w:r>
    </w:p>
    <w:p w:rsidR="002F09C3" w:rsidRPr="001F231A" w:rsidRDefault="002F09C3" w:rsidP="002F09C3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C</w:t>
      </w:r>
      <w:r w:rsidRPr="001F231A">
        <w:rPr>
          <w:b/>
        </w:rPr>
        <w:t>．将铜片放入硝酸银溶液</w:t>
      </w:r>
      <w:r w:rsidRPr="001F231A">
        <w:rPr>
          <w:b/>
        </w:rPr>
        <w:tab/>
        <w:t>D</w:t>
      </w:r>
      <w:r w:rsidRPr="001F231A">
        <w:rPr>
          <w:b/>
        </w:rPr>
        <w:t>．将锌片放入硝酸银溶液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D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由金属活动顺序表的应用，验证实验的设计思路为：根据三种金属与稀硫酸反应情况，可验证锌的活动性比铜、银强；然后利用金属铜和硝酸银的置换结果，验证铜的活动性比银强；对比四个实验，实验</w:t>
      </w:r>
      <w:r w:rsidRPr="001F231A">
        <w:rPr>
          <w:color w:val="FF0000"/>
        </w:rPr>
        <w:t>B</w:t>
      </w:r>
      <w:r w:rsidRPr="001F231A">
        <w:rPr>
          <w:color w:val="FF0000"/>
        </w:rPr>
        <w:t>证明金属铜不能置换出酸中的氢，而实验</w:t>
      </w:r>
      <w:r w:rsidRPr="001F231A">
        <w:rPr>
          <w:color w:val="FF0000"/>
        </w:rPr>
        <w:t>D</w:t>
      </w:r>
      <w:r w:rsidRPr="001F231A">
        <w:rPr>
          <w:color w:val="FF0000"/>
        </w:rPr>
        <w:t>可以证明银的活动性小于锌，所以不做实验</w:t>
      </w:r>
      <w:r w:rsidRPr="001F231A">
        <w:rPr>
          <w:color w:val="FF0000"/>
        </w:rPr>
        <w:t>D</w:t>
      </w:r>
      <w:r w:rsidRPr="001F231A">
        <w:rPr>
          <w:color w:val="FF0000"/>
        </w:rPr>
        <w:t>也不影响三种金属活动性的判断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 xml:space="preserve"> A</w:t>
      </w:r>
      <w:r w:rsidRPr="001F231A">
        <w:rPr>
          <w:color w:val="FF0000"/>
        </w:rPr>
        <w:t>、由上述分析，</w:t>
      </w:r>
      <w:r w:rsidRPr="001F231A">
        <w:rPr>
          <w:color w:val="FF0000"/>
        </w:rPr>
        <w:t>A</w:t>
      </w:r>
      <w:r w:rsidRPr="001F231A">
        <w:rPr>
          <w:color w:val="FF0000"/>
        </w:rPr>
        <w:t>实验必需进行，故选项错误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B</w:t>
      </w:r>
      <w:r w:rsidRPr="001F231A">
        <w:rPr>
          <w:color w:val="FF0000"/>
        </w:rPr>
        <w:t>、由上述分析，</w:t>
      </w:r>
      <w:r w:rsidRPr="001F231A">
        <w:rPr>
          <w:color w:val="FF0000"/>
        </w:rPr>
        <w:t>B</w:t>
      </w:r>
      <w:r w:rsidRPr="001F231A">
        <w:rPr>
          <w:color w:val="FF0000"/>
        </w:rPr>
        <w:t>实验必需进行，故选项错误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C</w:t>
      </w:r>
      <w:r w:rsidRPr="001F231A">
        <w:rPr>
          <w:color w:val="FF0000"/>
        </w:rPr>
        <w:t>、由上述分析，</w:t>
      </w:r>
      <w:r w:rsidRPr="001F231A">
        <w:rPr>
          <w:color w:val="FF0000"/>
        </w:rPr>
        <w:t>C</w:t>
      </w:r>
      <w:r w:rsidRPr="001F231A">
        <w:rPr>
          <w:color w:val="FF0000"/>
        </w:rPr>
        <w:t>实验必需进行，故选项错误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D</w:t>
      </w:r>
      <w:r w:rsidRPr="001F231A">
        <w:rPr>
          <w:color w:val="FF0000"/>
        </w:rPr>
        <w:t>、由上述分析，</w:t>
      </w:r>
      <w:r w:rsidRPr="001F231A">
        <w:rPr>
          <w:color w:val="FF0000"/>
        </w:rPr>
        <w:t>D</w:t>
      </w:r>
      <w:r w:rsidRPr="001F231A">
        <w:rPr>
          <w:color w:val="FF0000"/>
        </w:rPr>
        <w:t>实验不需进行，故选项正确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故选</w:t>
      </w:r>
      <w:r w:rsidRPr="001F231A">
        <w:rPr>
          <w:color w:val="FF0000"/>
        </w:rPr>
        <w:t>D</w:t>
      </w:r>
      <w:r w:rsidRPr="001F231A">
        <w:rPr>
          <w:color w:val="FF0000"/>
        </w:rPr>
        <w:t>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8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广东）下列各组物质不能验证</w:t>
      </w:r>
      <w:r w:rsidRPr="001F231A">
        <w:rPr>
          <w:b/>
        </w:rPr>
        <w:t>Mg</w:t>
      </w:r>
      <w:r w:rsidRPr="001F231A">
        <w:rPr>
          <w:b/>
        </w:rPr>
        <w:t>、</w:t>
      </w:r>
      <w:r w:rsidRPr="001F231A">
        <w:rPr>
          <w:b/>
        </w:rPr>
        <w:t>Fe</w:t>
      </w:r>
      <w:r w:rsidRPr="001F231A">
        <w:rPr>
          <w:b/>
        </w:rPr>
        <w:t>、</w:t>
      </w:r>
      <w:r w:rsidRPr="001F231A">
        <w:rPr>
          <w:b/>
        </w:rPr>
        <w:t>Cu</w:t>
      </w:r>
      <w:r w:rsidRPr="001F231A">
        <w:rPr>
          <w:b/>
        </w:rPr>
        <w:t>三种金属活动性强弱的是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</w:t>
      </w:r>
      <w:r w:rsidRPr="001F231A">
        <w:rPr>
          <w:b/>
        </w:rPr>
        <w:t>．稀盐酸</w:t>
      </w:r>
      <w:r w:rsidRPr="001F231A">
        <w:rPr>
          <w:b/>
        </w:rPr>
        <w:t xml:space="preserve">    B</w:t>
      </w:r>
      <w:r w:rsidRPr="001F231A">
        <w:rPr>
          <w:b/>
        </w:rPr>
        <w:t>．</w:t>
      </w:r>
      <w:r w:rsidRPr="001F231A">
        <w:rPr>
          <w:b/>
        </w:rPr>
        <w:t>MgSO</w:t>
      </w:r>
      <w:r w:rsidRPr="001F231A">
        <w:rPr>
          <w:b/>
          <w:vertAlign w:val="subscript"/>
        </w:rPr>
        <w:t>4</w:t>
      </w:r>
      <w:r w:rsidRPr="001F231A">
        <w:rPr>
          <w:b/>
        </w:rPr>
        <w:t>溶液</w:t>
      </w:r>
      <w:r w:rsidRPr="001F231A">
        <w:rPr>
          <w:b/>
        </w:rPr>
        <w:t>Fe Cu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C</w:t>
      </w:r>
      <w:r w:rsidRPr="001F231A">
        <w:rPr>
          <w:b/>
        </w:rPr>
        <w:t>．</w:t>
      </w:r>
      <w:r w:rsidRPr="001F231A">
        <w:rPr>
          <w:b/>
        </w:rPr>
        <w:t>Mg FeSO</w:t>
      </w:r>
      <w:r w:rsidRPr="001F231A">
        <w:rPr>
          <w:b/>
          <w:vertAlign w:val="subscript"/>
        </w:rPr>
        <w:t>4</w:t>
      </w:r>
      <w:r w:rsidRPr="001F231A">
        <w:rPr>
          <w:b/>
        </w:rPr>
        <w:t>溶液</w:t>
      </w:r>
      <w:r w:rsidRPr="001F231A">
        <w:rPr>
          <w:b/>
        </w:rPr>
        <w:t> Cu    D</w:t>
      </w:r>
      <w:r w:rsidRPr="001F231A">
        <w:rPr>
          <w:b/>
        </w:rPr>
        <w:t>．</w:t>
      </w:r>
      <w:r w:rsidRPr="001F231A">
        <w:rPr>
          <w:b/>
        </w:rPr>
        <w:t>MgSO</w:t>
      </w:r>
      <w:r w:rsidRPr="001F231A">
        <w:rPr>
          <w:b/>
          <w:vertAlign w:val="subscript"/>
        </w:rPr>
        <w:t>4</w:t>
      </w:r>
      <w:r w:rsidRPr="001F231A">
        <w:rPr>
          <w:b/>
        </w:rPr>
        <w:t>溶液</w:t>
      </w:r>
      <w:r w:rsidRPr="001F231A">
        <w:rPr>
          <w:b/>
        </w:rPr>
        <w:t xml:space="preserve"> Fe Cu(NO</w:t>
      </w:r>
      <w:r w:rsidRPr="001F231A">
        <w:rPr>
          <w:b/>
          <w:vertAlign w:val="subscript"/>
        </w:rPr>
        <w:t>3</w:t>
      </w:r>
      <w:r w:rsidRPr="001F231A">
        <w:rPr>
          <w:b/>
        </w:rPr>
        <w:t>)</w:t>
      </w:r>
      <w:r w:rsidRPr="001F231A">
        <w:rPr>
          <w:b/>
          <w:vertAlign w:val="subscript"/>
        </w:rPr>
        <w:t>2</w:t>
      </w:r>
      <w:r w:rsidRPr="001F231A">
        <w:rPr>
          <w:b/>
        </w:rPr>
        <w:t>溶液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B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A</w:t>
      </w:r>
      <w:r w:rsidRPr="001F231A">
        <w:rPr>
          <w:color w:val="FF0000"/>
        </w:rPr>
        <w:t>、在相同条件下，将三种金属分插入稀盐酸中，产生气泡速率快的是镁，产生气泡速率慢的是铁，</w:t>
      </w:r>
      <w:r w:rsidRPr="001F231A">
        <w:rPr>
          <w:color w:val="FF0000"/>
        </w:rPr>
        <w:lastRenderedPageBreak/>
        <w:t>无气泡产生的是铜，说明镁的活动性大于铁大于铜，稀盐酸能验证</w:t>
      </w:r>
      <w:r w:rsidRPr="001F231A">
        <w:rPr>
          <w:color w:val="FF0000"/>
        </w:rPr>
        <w:t>Mg</w:t>
      </w:r>
      <w:r w:rsidRPr="001F231A">
        <w:rPr>
          <w:color w:val="FF0000"/>
        </w:rPr>
        <w:t>、</w:t>
      </w:r>
      <w:r w:rsidRPr="001F231A">
        <w:rPr>
          <w:color w:val="FF0000"/>
        </w:rPr>
        <w:t>Fe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三种金属活动性强弱，不符合题意；</w:t>
      </w:r>
      <w:r w:rsidRPr="001F231A">
        <w:rPr>
          <w:color w:val="FF0000"/>
        </w:rPr>
        <w:t>B</w:t>
      </w:r>
      <w:r w:rsidRPr="001F231A">
        <w:rPr>
          <w:color w:val="FF0000"/>
        </w:rPr>
        <w:t>、将</w:t>
      </w:r>
      <w:r w:rsidRPr="001F231A">
        <w:rPr>
          <w:color w:val="FF0000"/>
        </w:rPr>
        <w:t>Fe 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分别插入</w:t>
      </w:r>
      <w:r w:rsidRPr="001F231A">
        <w:rPr>
          <w:color w:val="FF0000"/>
        </w:rPr>
        <w:t>Mg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中均没有明显变化，说明</w:t>
      </w:r>
      <w:r w:rsidRPr="001F231A">
        <w:rPr>
          <w:color w:val="FF0000"/>
        </w:rPr>
        <w:t>Fe 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的活动性小于镁，不能验证</w:t>
      </w:r>
      <w:r w:rsidRPr="001F231A">
        <w:rPr>
          <w:color w:val="FF0000"/>
        </w:rPr>
        <w:t>Fe 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的活动性强弱，用</w:t>
      </w:r>
      <w:r w:rsidRPr="001F231A">
        <w:rPr>
          <w:color w:val="FF0000"/>
        </w:rPr>
        <w:t>Mg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、</w:t>
      </w:r>
      <w:r w:rsidRPr="001F231A">
        <w:rPr>
          <w:color w:val="FF0000"/>
        </w:rPr>
        <w:t>Fe</w:t>
      </w:r>
      <w:r w:rsidRPr="001F231A">
        <w:rPr>
          <w:color w:val="FF0000"/>
        </w:rPr>
        <w:t>、</w:t>
      </w:r>
      <w:r w:rsidRPr="001F231A">
        <w:rPr>
          <w:color w:val="FF0000"/>
        </w:rPr>
        <w:t> Cu</w:t>
      </w:r>
      <w:r w:rsidRPr="001F231A">
        <w:rPr>
          <w:color w:val="FF0000"/>
        </w:rPr>
        <w:t>不能验证</w:t>
      </w:r>
      <w:r w:rsidRPr="001F231A">
        <w:rPr>
          <w:color w:val="FF0000"/>
        </w:rPr>
        <w:t>Mg</w:t>
      </w:r>
      <w:r w:rsidRPr="001F231A">
        <w:rPr>
          <w:color w:val="FF0000"/>
        </w:rPr>
        <w:t>、</w:t>
      </w:r>
      <w:r w:rsidRPr="001F231A">
        <w:rPr>
          <w:color w:val="FF0000"/>
        </w:rPr>
        <w:t>Fe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三种金属活动性强弱，符合题意；</w:t>
      </w:r>
      <w:r w:rsidRPr="001F231A">
        <w:rPr>
          <w:color w:val="FF0000"/>
        </w:rPr>
        <w:t>C</w:t>
      </w:r>
      <w:r w:rsidRPr="001F231A">
        <w:rPr>
          <w:color w:val="FF0000"/>
        </w:rPr>
        <w:t>、将</w:t>
      </w:r>
      <w:r w:rsidRPr="001F231A">
        <w:rPr>
          <w:color w:val="FF0000"/>
        </w:rPr>
        <w:t>Mg</w:t>
      </w:r>
      <w:r w:rsidRPr="001F231A">
        <w:rPr>
          <w:color w:val="FF0000"/>
        </w:rPr>
        <w:t>、</w:t>
      </w:r>
      <w:r w:rsidRPr="001F231A">
        <w:rPr>
          <w:color w:val="FF0000"/>
        </w:rPr>
        <w:t xml:space="preserve"> Cu </w:t>
      </w:r>
      <w:r w:rsidRPr="001F231A">
        <w:rPr>
          <w:color w:val="FF0000"/>
        </w:rPr>
        <w:t>分别插入</w:t>
      </w:r>
      <w:r w:rsidRPr="001F231A">
        <w:rPr>
          <w:color w:val="FF0000"/>
        </w:rPr>
        <w:t>Fe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中，</w:t>
      </w:r>
      <w:r w:rsidRPr="001F231A">
        <w:rPr>
          <w:color w:val="FF0000"/>
        </w:rPr>
        <w:t>Mg</w:t>
      </w:r>
      <w:r w:rsidRPr="001F231A">
        <w:rPr>
          <w:color w:val="FF0000"/>
        </w:rPr>
        <w:t>表面有金属析出，说明镁的活动性大于铁，</w:t>
      </w:r>
      <w:r w:rsidRPr="001F231A">
        <w:rPr>
          <w:color w:val="FF0000"/>
        </w:rPr>
        <w:t>Cu</w:t>
      </w:r>
      <w:r w:rsidRPr="001F231A">
        <w:rPr>
          <w:color w:val="FF0000"/>
        </w:rPr>
        <w:t>表面无明显变化，说明</w:t>
      </w:r>
      <w:r w:rsidRPr="001F231A">
        <w:rPr>
          <w:color w:val="FF0000"/>
        </w:rPr>
        <w:t>Fe</w:t>
      </w:r>
      <w:r w:rsidRPr="001F231A">
        <w:rPr>
          <w:color w:val="FF0000"/>
        </w:rPr>
        <w:t>的活动性大于铜，用</w:t>
      </w:r>
      <w:r w:rsidRPr="001F231A">
        <w:rPr>
          <w:color w:val="FF0000"/>
        </w:rPr>
        <w:t>Mg</w:t>
      </w:r>
      <w:r w:rsidRPr="001F231A">
        <w:rPr>
          <w:color w:val="FF0000"/>
        </w:rPr>
        <w:t>、</w:t>
      </w:r>
      <w:r w:rsidRPr="001F231A">
        <w:rPr>
          <w:color w:val="FF0000"/>
        </w:rPr>
        <w:t> Fe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、</w:t>
      </w:r>
      <w:r w:rsidRPr="001F231A">
        <w:rPr>
          <w:color w:val="FF0000"/>
        </w:rPr>
        <w:t> Cu</w:t>
      </w:r>
      <w:r w:rsidRPr="001F231A">
        <w:rPr>
          <w:color w:val="FF0000"/>
        </w:rPr>
        <w:t>能验证</w:t>
      </w:r>
      <w:r w:rsidRPr="001F231A">
        <w:rPr>
          <w:color w:val="FF0000"/>
        </w:rPr>
        <w:t>Mg</w:t>
      </w:r>
      <w:r w:rsidRPr="001F231A">
        <w:rPr>
          <w:color w:val="FF0000"/>
        </w:rPr>
        <w:t>、</w:t>
      </w:r>
      <w:r w:rsidRPr="001F231A">
        <w:rPr>
          <w:color w:val="FF0000"/>
        </w:rPr>
        <w:t>Fe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三种金属活动性强弱，不符合题意；</w:t>
      </w:r>
      <w:r w:rsidRPr="001F231A">
        <w:rPr>
          <w:color w:val="FF0000"/>
        </w:rPr>
        <w:t>D</w:t>
      </w:r>
      <w:r w:rsidRPr="001F231A">
        <w:rPr>
          <w:color w:val="FF0000"/>
        </w:rPr>
        <w:t>、将</w:t>
      </w:r>
      <w:r w:rsidRPr="001F231A">
        <w:rPr>
          <w:color w:val="FF0000"/>
        </w:rPr>
        <w:t xml:space="preserve">Fe </w:t>
      </w:r>
      <w:r w:rsidRPr="001F231A">
        <w:rPr>
          <w:color w:val="FF0000"/>
        </w:rPr>
        <w:t>插入</w:t>
      </w:r>
      <w:r w:rsidRPr="001F231A">
        <w:rPr>
          <w:color w:val="FF0000"/>
        </w:rPr>
        <w:t>Mg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中</w:t>
      </w:r>
      <w:r w:rsidRPr="001F231A">
        <w:rPr>
          <w:color w:val="FF0000"/>
        </w:rPr>
        <w:t>Fe</w:t>
      </w:r>
      <w:r w:rsidRPr="001F231A">
        <w:rPr>
          <w:color w:val="FF0000"/>
        </w:rPr>
        <w:t>表面无明显变化，说明镁的活动性大于铁，将</w:t>
      </w:r>
      <w:r w:rsidRPr="001F231A">
        <w:rPr>
          <w:color w:val="FF0000"/>
        </w:rPr>
        <w:t>Fe</w:t>
      </w:r>
      <w:r w:rsidRPr="001F231A">
        <w:rPr>
          <w:color w:val="FF0000"/>
        </w:rPr>
        <w:t>插入</w:t>
      </w:r>
      <w:r w:rsidRPr="001F231A">
        <w:rPr>
          <w:color w:val="FF0000"/>
        </w:rPr>
        <w:t xml:space="preserve"> Cu(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)</w:t>
      </w:r>
      <w:r w:rsidRPr="001F231A">
        <w:rPr>
          <w:color w:val="FF0000"/>
          <w:vertAlign w:val="subscript"/>
        </w:rPr>
        <w:t>2</w:t>
      </w:r>
      <w:r w:rsidRPr="001F231A">
        <w:rPr>
          <w:color w:val="FF0000"/>
        </w:rPr>
        <w:t>溶液中铁表面有红色物质生成，说明</w:t>
      </w:r>
      <w:r w:rsidRPr="001F231A">
        <w:rPr>
          <w:color w:val="FF0000"/>
        </w:rPr>
        <w:t>Fe</w:t>
      </w:r>
      <w:r w:rsidRPr="001F231A">
        <w:rPr>
          <w:color w:val="FF0000"/>
        </w:rPr>
        <w:t>的活动性大于铜，用</w:t>
      </w:r>
      <w:r w:rsidRPr="001F231A">
        <w:rPr>
          <w:color w:val="FF0000"/>
        </w:rPr>
        <w:t>Mg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、</w:t>
      </w:r>
      <w:r w:rsidRPr="001F231A">
        <w:rPr>
          <w:color w:val="FF0000"/>
        </w:rPr>
        <w:t xml:space="preserve"> Fe </w:t>
      </w:r>
      <w:r w:rsidRPr="001F231A">
        <w:rPr>
          <w:color w:val="FF0000"/>
        </w:rPr>
        <w:t>、</w:t>
      </w:r>
      <w:r w:rsidRPr="001F231A">
        <w:rPr>
          <w:color w:val="FF0000"/>
        </w:rPr>
        <w:t>Cu(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)</w:t>
      </w:r>
      <w:r w:rsidRPr="001F231A">
        <w:rPr>
          <w:color w:val="FF0000"/>
          <w:vertAlign w:val="subscript"/>
        </w:rPr>
        <w:t>2</w:t>
      </w:r>
      <w:r w:rsidRPr="001F231A">
        <w:rPr>
          <w:color w:val="FF0000"/>
        </w:rPr>
        <w:t>溶液能验证</w:t>
      </w:r>
      <w:r w:rsidRPr="001F231A">
        <w:rPr>
          <w:color w:val="FF0000"/>
        </w:rPr>
        <w:t>Mg</w:t>
      </w:r>
      <w:r w:rsidRPr="001F231A">
        <w:rPr>
          <w:color w:val="FF0000"/>
        </w:rPr>
        <w:t>、</w:t>
      </w:r>
      <w:r w:rsidRPr="001F231A">
        <w:rPr>
          <w:color w:val="FF0000"/>
        </w:rPr>
        <w:t>Fe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三种金属活动性强弱，不符合题意。故选</w:t>
      </w:r>
      <w:r w:rsidRPr="001F231A">
        <w:rPr>
          <w:color w:val="FF0000"/>
        </w:rPr>
        <w:t>B</w:t>
      </w:r>
      <w:r w:rsidRPr="001F231A">
        <w:rPr>
          <w:color w:val="FF0000"/>
        </w:rPr>
        <w:t>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9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山西）对</w:t>
      </w:r>
      <w:r w:rsidRPr="001F231A">
        <w:rPr>
          <w:b/>
        </w:rPr>
        <w:t>Ag</w:t>
      </w:r>
      <w:r w:rsidRPr="001F231A">
        <w:rPr>
          <w:b/>
        </w:rPr>
        <w:t>、</w:t>
      </w:r>
      <w:r w:rsidRPr="001F231A">
        <w:rPr>
          <w:b/>
        </w:rPr>
        <w:t>Fe</w:t>
      </w:r>
      <w:r w:rsidRPr="001F231A">
        <w:rPr>
          <w:b/>
        </w:rPr>
        <w:t>、</w:t>
      </w:r>
      <w:r w:rsidRPr="001F231A">
        <w:rPr>
          <w:b/>
        </w:rPr>
        <w:t>Cu</w:t>
      </w:r>
      <w:r w:rsidRPr="001F231A">
        <w:rPr>
          <w:b/>
        </w:rPr>
        <w:t>三种金属活动性顺序的探究，下列所选试剂不可行的是（</w:t>
      </w:r>
      <w:r w:rsidRPr="001F231A">
        <w:rPr>
          <w:b/>
        </w:rPr>
        <w:t xml:space="preserve"> </w:t>
      </w:r>
      <w:r w:rsidRPr="001F231A">
        <w:rPr>
          <w:b/>
        </w:rPr>
        <w:t>）</w:t>
      </w:r>
    </w:p>
    <w:p w:rsidR="002F09C3" w:rsidRPr="001F231A" w:rsidRDefault="002F09C3" w:rsidP="002F09C3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</w:t>
      </w:r>
      <w:r w:rsidRPr="001F231A">
        <w:rPr>
          <w:b/>
        </w:rPr>
        <w:t>．</w:t>
      </w:r>
      <w:r w:rsidRPr="001F231A">
        <w:rPr>
          <w:b/>
        </w:rPr>
        <w:t>Fe</w:t>
      </w:r>
      <w:r w:rsidRPr="001F231A">
        <w:rPr>
          <w:b/>
        </w:rPr>
        <w:t>、</w:t>
      </w:r>
      <w:r w:rsidRPr="001F231A">
        <w:rPr>
          <w:b/>
        </w:rPr>
        <w:t>Ag</w:t>
      </w:r>
      <w:r w:rsidRPr="001F231A">
        <w:rPr>
          <w:b/>
        </w:rPr>
        <w:t>、</w:t>
      </w:r>
      <w:r w:rsidRPr="001F231A">
        <w:rPr>
          <w:b/>
        </w:rPr>
        <w:t>CuSO</w:t>
      </w:r>
      <w:r w:rsidRPr="001F231A">
        <w:rPr>
          <w:b/>
          <w:vertAlign w:val="subscript"/>
        </w:rPr>
        <w:t>4</w:t>
      </w:r>
      <w:r w:rsidRPr="001F231A">
        <w:rPr>
          <w:b/>
        </w:rPr>
        <w:t>溶液</w:t>
      </w:r>
      <w:r w:rsidRPr="001F231A">
        <w:rPr>
          <w:b/>
        </w:rPr>
        <w:tab/>
        <w:t>B</w:t>
      </w:r>
      <w:r w:rsidRPr="001F231A">
        <w:rPr>
          <w:b/>
        </w:rPr>
        <w:t>．</w:t>
      </w:r>
      <w:r w:rsidRPr="001F231A">
        <w:rPr>
          <w:b/>
        </w:rPr>
        <w:t>Cu</w:t>
      </w:r>
      <w:r w:rsidRPr="001F231A">
        <w:rPr>
          <w:b/>
        </w:rPr>
        <w:t>、</w:t>
      </w:r>
      <w:r w:rsidRPr="001F231A">
        <w:rPr>
          <w:b/>
        </w:rPr>
        <w:t>Ag</w:t>
      </w:r>
      <w:r w:rsidRPr="001F231A">
        <w:rPr>
          <w:b/>
        </w:rPr>
        <w:t>、</w:t>
      </w:r>
      <w:r w:rsidRPr="001F231A">
        <w:rPr>
          <w:b/>
        </w:rPr>
        <w:t>FeSO</w:t>
      </w:r>
      <w:r w:rsidRPr="001F231A">
        <w:rPr>
          <w:b/>
          <w:vertAlign w:val="subscript"/>
        </w:rPr>
        <w:t>4</w:t>
      </w:r>
      <w:r w:rsidRPr="001F231A">
        <w:rPr>
          <w:b/>
        </w:rPr>
        <w:t>溶液</w:t>
      </w:r>
    </w:p>
    <w:p w:rsidR="002F09C3" w:rsidRPr="001F231A" w:rsidRDefault="002F09C3" w:rsidP="002F09C3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C</w:t>
      </w:r>
      <w:r w:rsidRPr="001F231A">
        <w:rPr>
          <w:b/>
        </w:rPr>
        <w:t>．</w:t>
      </w:r>
      <w:r w:rsidRPr="001F231A">
        <w:rPr>
          <w:b/>
        </w:rPr>
        <w:t>Fe</w:t>
      </w:r>
      <w:r w:rsidRPr="001F231A">
        <w:rPr>
          <w:b/>
        </w:rPr>
        <w:t>、</w:t>
      </w:r>
      <w:r w:rsidRPr="001F231A">
        <w:rPr>
          <w:b/>
        </w:rPr>
        <w:t>Cu</w:t>
      </w:r>
      <w:r w:rsidRPr="001F231A">
        <w:rPr>
          <w:b/>
        </w:rPr>
        <w:t>、稀盐酸、</w:t>
      </w:r>
      <w:r w:rsidRPr="001F231A">
        <w:rPr>
          <w:b/>
        </w:rPr>
        <w:t>AgNO</w:t>
      </w:r>
      <w:r w:rsidRPr="001F231A">
        <w:rPr>
          <w:b/>
          <w:vertAlign w:val="subscript"/>
        </w:rPr>
        <w:t>3</w:t>
      </w:r>
      <w:r w:rsidRPr="001F231A">
        <w:rPr>
          <w:b/>
        </w:rPr>
        <w:t>溶液</w:t>
      </w:r>
      <w:r w:rsidRPr="001F231A">
        <w:rPr>
          <w:b/>
        </w:rPr>
        <w:tab/>
        <w:t>D</w:t>
      </w:r>
      <w:r w:rsidRPr="001F231A">
        <w:rPr>
          <w:b/>
        </w:rPr>
        <w:t>．</w:t>
      </w:r>
      <w:r w:rsidRPr="001F231A">
        <w:rPr>
          <w:b/>
        </w:rPr>
        <w:t>Cu</w:t>
      </w:r>
      <w:r w:rsidRPr="001F231A">
        <w:rPr>
          <w:b/>
        </w:rPr>
        <w:t>、</w:t>
      </w:r>
      <w:r w:rsidRPr="001F231A">
        <w:rPr>
          <w:b/>
        </w:rPr>
        <w:t>FeSO</w:t>
      </w:r>
      <w:r w:rsidRPr="001F231A">
        <w:rPr>
          <w:b/>
          <w:vertAlign w:val="subscript"/>
        </w:rPr>
        <w:t>4</w:t>
      </w:r>
      <w:r w:rsidRPr="001F231A">
        <w:rPr>
          <w:b/>
        </w:rPr>
        <w:t>溶液、</w:t>
      </w:r>
      <w:r w:rsidRPr="001F231A">
        <w:rPr>
          <w:b/>
        </w:rPr>
        <w:t>AgNO</w:t>
      </w:r>
      <w:r w:rsidRPr="001F231A">
        <w:rPr>
          <w:b/>
          <w:vertAlign w:val="subscript"/>
        </w:rPr>
        <w:t>3</w:t>
      </w:r>
      <w:r w:rsidRPr="001F231A">
        <w:rPr>
          <w:b/>
        </w:rPr>
        <w:t>溶液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B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A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、</w:t>
      </w:r>
      <w:r w:rsidRPr="001F231A">
        <w:rPr>
          <w:color w:val="FF0000"/>
        </w:rPr>
        <w:t>Ag</w:t>
      </w:r>
      <w:r w:rsidRPr="001F231A">
        <w:rPr>
          <w:color w:val="FF0000"/>
        </w:rPr>
        <w:t>、</w:t>
      </w:r>
      <w:r w:rsidRPr="001F231A">
        <w:rPr>
          <w:color w:val="FF0000"/>
        </w:rPr>
        <w:t>Fe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这三种物质中，</w:t>
      </w:r>
      <w:r w:rsidRPr="001F231A">
        <w:rPr>
          <w:color w:val="FF0000"/>
        </w:rPr>
        <w:t>Fe</w:t>
      </w:r>
      <w:r w:rsidRPr="001F231A">
        <w:rPr>
          <w:color w:val="FF0000"/>
        </w:rPr>
        <w:t>与</w:t>
      </w:r>
      <w:r w:rsidRPr="001F231A">
        <w:rPr>
          <w:color w:val="FF0000"/>
        </w:rPr>
        <w:t>Cu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反应，证明铁的活动性比铜强，</w:t>
      </w:r>
      <w:r w:rsidRPr="001F231A">
        <w:rPr>
          <w:color w:val="FF0000"/>
        </w:rPr>
        <w:t>Ag</w:t>
      </w:r>
      <w:r w:rsidRPr="001F231A">
        <w:rPr>
          <w:color w:val="FF0000"/>
        </w:rPr>
        <w:t>与</w:t>
      </w:r>
      <w:r w:rsidRPr="001F231A">
        <w:rPr>
          <w:color w:val="FF0000"/>
        </w:rPr>
        <w:t>Cu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不能反应，证明铜比银的活动性强，此方案可行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B</w:t>
      </w:r>
      <w:r w:rsidRPr="001F231A">
        <w:rPr>
          <w:color w:val="FF0000"/>
        </w:rPr>
        <w:t>、因为铁的活动性在三种金属中最强，所以</w:t>
      </w:r>
      <w:r w:rsidRPr="001F231A">
        <w:rPr>
          <w:color w:val="FF0000"/>
        </w:rPr>
        <w:t>Cu</w:t>
      </w:r>
      <w:r w:rsidRPr="001F231A">
        <w:rPr>
          <w:color w:val="FF0000"/>
        </w:rPr>
        <w:t>，</w:t>
      </w:r>
      <w:r w:rsidRPr="001F231A">
        <w:rPr>
          <w:color w:val="FF0000"/>
        </w:rPr>
        <w:t>Ag</w:t>
      </w:r>
      <w:r w:rsidRPr="001F231A">
        <w:rPr>
          <w:color w:val="FF0000"/>
        </w:rPr>
        <w:t>都不能和</w:t>
      </w:r>
      <w:r w:rsidRPr="001F231A">
        <w:rPr>
          <w:color w:val="FF0000"/>
        </w:rPr>
        <w:t>FeSO4</w:t>
      </w:r>
      <w:r w:rsidRPr="001F231A">
        <w:rPr>
          <w:color w:val="FF0000"/>
        </w:rPr>
        <w:t>溶液反应，得不出</w:t>
      </w:r>
      <w:r w:rsidRPr="001F231A">
        <w:rPr>
          <w:color w:val="FF0000"/>
        </w:rPr>
        <w:t>Cu</w:t>
      </w:r>
      <w:r w:rsidRPr="001F231A">
        <w:rPr>
          <w:color w:val="FF0000"/>
        </w:rPr>
        <w:t>，</w:t>
      </w:r>
      <w:r w:rsidRPr="001F231A">
        <w:rPr>
          <w:color w:val="FF0000"/>
        </w:rPr>
        <w:t>Ag</w:t>
      </w:r>
      <w:r w:rsidRPr="001F231A">
        <w:rPr>
          <w:color w:val="FF0000"/>
        </w:rPr>
        <w:t>的活动性强弱，所以此方案不可行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C</w:t>
      </w:r>
      <w:r w:rsidRPr="001F231A">
        <w:rPr>
          <w:color w:val="FF0000"/>
        </w:rPr>
        <w:t>、</w:t>
      </w:r>
      <w:r w:rsidRPr="001F231A">
        <w:rPr>
          <w:color w:val="FF0000"/>
        </w:rPr>
        <w:t>Fe</w:t>
      </w:r>
      <w:r w:rsidRPr="001F231A">
        <w:rPr>
          <w:color w:val="FF0000"/>
        </w:rPr>
        <w:t>，</w:t>
      </w:r>
      <w:r w:rsidRPr="001F231A">
        <w:rPr>
          <w:color w:val="FF0000"/>
        </w:rPr>
        <w:t>Cu</w:t>
      </w:r>
      <w:r w:rsidRPr="001F231A">
        <w:rPr>
          <w:color w:val="FF0000"/>
        </w:rPr>
        <w:t>，稀盐酸，</w:t>
      </w:r>
      <w:r w:rsidRPr="001F231A">
        <w:rPr>
          <w:color w:val="FF0000"/>
        </w:rPr>
        <w:t>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溶液四种物质中，铁能与稀盐酸反应，也能与</w:t>
      </w:r>
      <w:r w:rsidRPr="001F231A">
        <w:rPr>
          <w:color w:val="FF0000"/>
        </w:rPr>
        <w:t>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溶液反应，证明铁比氢和银的活动性强，铜和稀盐酸</w:t>
      </w:r>
      <w:proofErr w:type="gramStart"/>
      <w:r w:rsidRPr="001F231A">
        <w:rPr>
          <w:color w:val="FF0000"/>
        </w:rPr>
        <w:t>不</w:t>
      </w:r>
      <w:proofErr w:type="gramEnd"/>
      <w:r w:rsidRPr="001F231A">
        <w:rPr>
          <w:color w:val="FF0000"/>
        </w:rPr>
        <w:t>反应，但能与</w:t>
      </w:r>
      <w:r w:rsidRPr="001F231A">
        <w:rPr>
          <w:color w:val="FF0000"/>
        </w:rPr>
        <w:t>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溶液反应，证明铜的活动性比氢弱，比银强，也能得出三种金属的活动性强弱，此方案可行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D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、</w:t>
      </w:r>
      <w:r w:rsidRPr="001F231A">
        <w:rPr>
          <w:color w:val="FF0000"/>
        </w:rPr>
        <w:t>Fe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、</w:t>
      </w:r>
      <w:r w:rsidRPr="001F231A">
        <w:rPr>
          <w:color w:val="FF0000"/>
        </w:rPr>
        <w:t>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溶液这三种物质中，</w:t>
      </w:r>
      <w:r w:rsidRPr="001F231A">
        <w:rPr>
          <w:color w:val="FF0000"/>
        </w:rPr>
        <w:t>Cu</w:t>
      </w:r>
      <w:r w:rsidRPr="001F231A">
        <w:rPr>
          <w:color w:val="FF0000"/>
        </w:rPr>
        <w:t>与</w:t>
      </w:r>
      <w:r w:rsidRPr="001F231A">
        <w:rPr>
          <w:color w:val="FF0000"/>
        </w:rPr>
        <w:t>Fe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溶液</w:t>
      </w:r>
      <w:proofErr w:type="gramStart"/>
      <w:r w:rsidRPr="001F231A">
        <w:rPr>
          <w:color w:val="FF0000"/>
        </w:rPr>
        <w:t>不</w:t>
      </w:r>
      <w:proofErr w:type="gramEnd"/>
      <w:r w:rsidRPr="001F231A">
        <w:rPr>
          <w:color w:val="FF0000"/>
        </w:rPr>
        <w:t>反应，证明铁的活动性比铜强，</w:t>
      </w:r>
      <w:r w:rsidRPr="001F231A">
        <w:rPr>
          <w:color w:val="FF0000"/>
        </w:rPr>
        <w:t>Cu</w:t>
      </w:r>
      <w:r w:rsidRPr="001F231A">
        <w:rPr>
          <w:color w:val="FF0000"/>
        </w:rPr>
        <w:t>与</w:t>
      </w:r>
      <w:r w:rsidRPr="001F231A">
        <w:rPr>
          <w:color w:val="FF0000"/>
        </w:rPr>
        <w:t>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溶液能反应，证明铜比银的活动性强，可以证明三种金属的活动性强弱，此方案可行．故选</w:t>
      </w:r>
      <w:r w:rsidRPr="001F231A">
        <w:rPr>
          <w:color w:val="FF0000"/>
        </w:rPr>
        <w:t>B</w:t>
      </w:r>
      <w:r w:rsidRPr="001F231A">
        <w:rPr>
          <w:color w:val="FF0000"/>
        </w:rPr>
        <w:t>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10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甘肃）镍</w:t>
      </w:r>
      <w:r w:rsidRPr="001F231A">
        <w:rPr>
          <w:b/>
        </w:rPr>
        <w:t>(Ni)</w:t>
      </w:r>
      <w:r w:rsidRPr="001F231A">
        <w:rPr>
          <w:b/>
        </w:rPr>
        <w:t>和锰</w:t>
      </w:r>
      <w:r w:rsidRPr="001F231A">
        <w:rPr>
          <w:b/>
        </w:rPr>
        <w:t>(</w:t>
      </w:r>
      <w:proofErr w:type="spellStart"/>
      <w:r w:rsidRPr="001F231A">
        <w:rPr>
          <w:b/>
        </w:rPr>
        <w:t>Mn</w:t>
      </w:r>
      <w:proofErr w:type="spellEnd"/>
      <w:r w:rsidRPr="001F231A">
        <w:rPr>
          <w:b/>
        </w:rPr>
        <w:t>)</w:t>
      </w:r>
      <w:r w:rsidRPr="001F231A">
        <w:rPr>
          <w:b/>
        </w:rPr>
        <w:t>都是重要金属，将</w:t>
      </w:r>
      <w:r w:rsidRPr="001F231A">
        <w:rPr>
          <w:b/>
        </w:rPr>
        <w:t>Ni</w:t>
      </w:r>
      <w:r w:rsidRPr="001F231A">
        <w:rPr>
          <w:b/>
        </w:rPr>
        <w:t>丝插入</w:t>
      </w:r>
      <w:r w:rsidRPr="001F231A">
        <w:rPr>
          <w:b/>
        </w:rPr>
        <w:t>MnCl</w:t>
      </w:r>
      <w:r w:rsidRPr="001F231A">
        <w:rPr>
          <w:b/>
          <w:vertAlign w:val="subscript"/>
        </w:rPr>
        <w:t>2</w:t>
      </w:r>
      <w:r w:rsidRPr="001F231A">
        <w:rPr>
          <w:b/>
        </w:rPr>
        <w:t>溶液中，无明显现象；插入</w:t>
      </w:r>
      <w:r w:rsidRPr="001F231A">
        <w:rPr>
          <w:b/>
        </w:rPr>
        <w:t>CuCl</w:t>
      </w:r>
      <w:r w:rsidRPr="001F231A">
        <w:rPr>
          <w:b/>
          <w:vertAlign w:val="subscript"/>
        </w:rPr>
        <w:t>2</w:t>
      </w:r>
      <w:r w:rsidRPr="001F231A">
        <w:rPr>
          <w:b/>
        </w:rPr>
        <w:t>溶液中，</w:t>
      </w:r>
      <w:r w:rsidRPr="001F231A">
        <w:rPr>
          <w:b/>
        </w:rPr>
        <w:t>Ni</w:t>
      </w:r>
      <w:r w:rsidRPr="001F231A">
        <w:rPr>
          <w:b/>
        </w:rPr>
        <w:t>丝表面有红色固体析出，则这三种金属活动性由强到弱的顺序是（</w:t>
      </w:r>
      <w:r w:rsidRPr="001F231A">
        <w:rPr>
          <w:b/>
        </w:rPr>
        <w:t xml:space="preserve">    </w:t>
      </w:r>
      <w:r w:rsidRPr="001F231A">
        <w:rPr>
          <w:b/>
        </w:rPr>
        <w:t>）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</w:t>
      </w:r>
      <w:r w:rsidRPr="001F231A">
        <w:rPr>
          <w:b/>
        </w:rPr>
        <w:t>．</w:t>
      </w:r>
      <w:r w:rsidRPr="001F231A">
        <w:rPr>
          <w:b/>
        </w:rPr>
        <w:t>Cu</w:t>
      </w:r>
      <w:r w:rsidRPr="001F231A">
        <w:rPr>
          <w:b/>
        </w:rPr>
        <w:t>、</w:t>
      </w:r>
      <w:proofErr w:type="spellStart"/>
      <w:r w:rsidRPr="001F231A">
        <w:rPr>
          <w:b/>
        </w:rPr>
        <w:t>Mn</w:t>
      </w:r>
      <w:proofErr w:type="spellEnd"/>
      <w:r w:rsidRPr="001F231A">
        <w:rPr>
          <w:b/>
        </w:rPr>
        <w:t>、</w:t>
      </w:r>
      <w:r w:rsidRPr="001F231A">
        <w:rPr>
          <w:b/>
        </w:rPr>
        <w:t>Ni    B</w:t>
      </w:r>
      <w:r w:rsidRPr="001F231A">
        <w:rPr>
          <w:b/>
        </w:rPr>
        <w:t>．</w:t>
      </w:r>
      <w:proofErr w:type="spellStart"/>
      <w:r w:rsidRPr="001F231A">
        <w:rPr>
          <w:b/>
        </w:rPr>
        <w:t>Mn</w:t>
      </w:r>
      <w:proofErr w:type="spellEnd"/>
      <w:r w:rsidRPr="001F231A">
        <w:rPr>
          <w:b/>
        </w:rPr>
        <w:t>、</w:t>
      </w:r>
      <w:r w:rsidRPr="001F231A">
        <w:rPr>
          <w:b/>
        </w:rPr>
        <w:t>Ni</w:t>
      </w:r>
      <w:r w:rsidRPr="001F231A">
        <w:rPr>
          <w:b/>
        </w:rPr>
        <w:t>、</w:t>
      </w:r>
      <w:r w:rsidRPr="001F231A">
        <w:rPr>
          <w:b/>
        </w:rPr>
        <w:t>Cu    C</w:t>
      </w:r>
      <w:r w:rsidRPr="001F231A">
        <w:rPr>
          <w:b/>
        </w:rPr>
        <w:t>．</w:t>
      </w:r>
      <w:r w:rsidRPr="001F231A">
        <w:rPr>
          <w:b/>
        </w:rPr>
        <w:t>Ni</w:t>
      </w:r>
      <w:r w:rsidRPr="001F231A">
        <w:rPr>
          <w:b/>
        </w:rPr>
        <w:t>、</w:t>
      </w:r>
      <w:proofErr w:type="spellStart"/>
      <w:r w:rsidRPr="001F231A">
        <w:rPr>
          <w:b/>
        </w:rPr>
        <w:t>Mn</w:t>
      </w:r>
      <w:proofErr w:type="spellEnd"/>
      <w:r w:rsidRPr="001F231A">
        <w:rPr>
          <w:b/>
        </w:rPr>
        <w:t>、</w:t>
      </w:r>
      <w:r w:rsidRPr="001F231A">
        <w:rPr>
          <w:b/>
        </w:rPr>
        <w:t>Cu    D</w:t>
      </w:r>
      <w:r w:rsidRPr="001F231A">
        <w:rPr>
          <w:b/>
        </w:rPr>
        <w:t>．</w:t>
      </w:r>
      <w:proofErr w:type="spellStart"/>
      <w:r w:rsidRPr="001F231A">
        <w:rPr>
          <w:b/>
        </w:rPr>
        <w:t>Mn</w:t>
      </w:r>
      <w:proofErr w:type="spellEnd"/>
      <w:r w:rsidRPr="001F231A">
        <w:rPr>
          <w:b/>
        </w:rPr>
        <w:t>、</w:t>
      </w:r>
      <w:r w:rsidRPr="001F231A">
        <w:rPr>
          <w:b/>
        </w:rPr>
        <w:t>Cu</w:t>
      </w:r>
      <w:r w:rsidRPr="001F231A">
        <w:rPr>
          <w:b/>
        </w:rPr>
        <w:t>、</w:t>
      </w:r>
      <w:r w:rsidRPr="001F231A">
        <w:rPr>
          <w:b/>
        </w:rPr>
        <w:t>Ni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B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由题意可知，</w:t>
      </w:r>
      <w:proofErr w:type="gramStart"/>
      <w:r w:rsidRPr="001F231A">
        <w:rPr>
          <w:color w:val="FF0000"/>
        </w:rPr>
        <w:t>将镍丝</w:t>
      </w:r>
      <w:proofErr w:type="gramEnd"/>
      <w:r w:rsidRPr="001F231A">
        <w:rPr>
          <w:color w:val="FF0000"/>
        </w:rPr>
        <w:t>插入</w:t>
      </w:r>
      <w:r w:rsidRPr="001F231A">
        <w:rPr>
          <w:color w:val="FF0000"/>
        </w:rPr>
        <w:t>MnCl</w:t>
      </w:r>
      <w:r w:rsidRPr="001F231A">
        <w:rPr>
          <w:color w:val="FF0000"/>
          <w:vertAlign w:val="subscript"/>
        </w:rPr>
        <w:t>2</w:t>
      </w:r>
      <w:r w:rsidRPr="001F231A">
        <w:rPr>
          <w:color w:val="FF0000"/>
        </w:rPr>
        <w:t>溶液中，无明显现象，说明</w:t>
      </w:r>
      <w:proofErr w:type="gramStart"/>
      <w:r w:rsidRPr="001F231A">
        <w:rPr>
          <w:color w:val="FF0000"/>
        </w:rPr>
        <w:t>锰比镍</w:t>
      </w:r>
      <w:proofErr w:type="gramEnd"/>
      <w:r w:rsidRPr="001F231A">
        <w:rPr>
          <w:color w:val="FF0000"/>
        </w:rPr>
        <w:t>活泼；将插入</w:t>
      </w:r>
      <w:r w:rsidRPr="001F231A">
        <w:rPr>
          <w:color w:val="FF0000"/>
        </w:rPr>
        <w:t>CuCl</w:t>
      </w:r>
      <w:r w:rsidRPr="001F231A">
        <w:rPr>
          <w:color w:val="FF0000"/>
          <w:vertAlign w:val="subscript"/>
        </w:rPr>
        <w:t>2</w:t>
      </w:r>
      <w:r w:rsidRPr="001F231A">
        <w:rPr>
          <w:color w:val="FF0000"/>
        </w:rPr>
        <w:t>溶液中，镍丝表面有红色固体析出，</w:t>
      </w:r>
      <w:proofErr w:type="gramStart"/>
      <w:r w:rsidRPr="001F231A">
        <w:rPr>
          <w:color w:val="FF0000"/>
        </w:rPr>
        <w:t>说明镍比铜</w:t>
      </w:r>
      <w:proofErr w:type="gramEnd"/>
      <w:r w:rsidRPr="001F231A">
        <w:rPr>
          <w:color w:val="FF0000"/>
        </w:rPr>
        <w:t>活泼。则</w:t>
      </w:r>
      <w:proofErr w:type="spellStart"/>
      <w:r w:rsidRPr="001F231A">
        <w:rPr>
          <w:color w:val="FF0000"/>
        </w:rPr>
        <w:t>Mn</w:t>
      </w:r>
      <w:proofErr w:type="spellEnd"/>
      <w:r w:rsidRPr="001F231A">
        <w:rPr>
          <w:color w:val="FF0000"/>
        </w:rPr>
        <w:t>、</w:t>
      </w:r>
      <w:r w:rsidRPr="001F231A">
        <w:rPr>
          <w:color w:val="FF0000"/>
        </w:rPr>
        <w:t>Ni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的活动性由强到弱的顺序是</w:t>
      </w:r>
      <w:proofErr w:type="spellStart"/>
      <w:r w:rsidRPr="001F231A">
        <w:rPr>
          <w:color w:val="FF0000"/>
        </w:rPr>
        <w:t>Mn</w:t>
      </w:r>
      <w:proofErr w:type="spellEnd"/>
      <w:r w:rsidRPr="001F231A">
        <w:rPr>
          <w:color w:val="FF0000"/>
        </w:rPr>
        <w:t>＞</w:t>
      </w:r>
      <w:r w:rsidRPr="001F231A">
        <w:rPr>
          <w:color w:val="FF0000"/>
        </w:rPr>
        <w:t>Ni</w:t>
      </w:r>
      <w:r w:rsidRPr="001F231A">
        <w:rPr>
          <w:color w:val="FF0000"/>
        </w:rPr>
        <w:t>＞</w:t>
      </w:r>
      <w:r w:rsidRPr="001F231A">
        <w:rPr>
          <w:color w:val="FF0000"/>
        </w:rPr>
        <w:t>Cu</w:t>
      </w:r>
      <w:r w:rsidRPr="001F231A">
        <w:rPr>
          <w:color w:val="FF0000"/>
        </w:rPr>
        <w:t>。故选</w:t>
      </w:r>
      <w:r w:rsidRPr="001F231A">
        <w:rPr>
          <w:color w:val="FF0000"/>
        </w:rPr>
        <w:t>B</w:t>
      </w:r>
      <w:r w:rsidRPr="001F231A">
        <w:rPr>
          <w:color w:val="FF0000"/>
        </w:rPr>
        <w:t>。</w:t>
      </w:r>
    </w:p>
    <w:p w:rsidR="002F09C3" w:rsidRPr="001F231A" w:rsidRDefault="002F09C3" w:rsidP="002F09C3">
      <w:pPr>
        <w:spacing w:line="360" w:lineRule="auto"/>
        <w:rPr>
          <w:color w:val="FF0000"/>
        </w:rPr>
      </w:pPr>
    </w:p>
    <w:p w:rsidR="002F09C3" w:rsidRPr="001F231A" w:rsidRDefault="002F09C3" w:rsidP="002F09C3">
      <w:pPr>
        <w:spacing w:line="360" w:lineRule="auto"/>
        <w:rPr>
          <w:b/>
        </w:rPr>
      </w:pPr>
      <w:r w:rsidRPr="001F231A">
        <w:rPr>
          <w:b/>
        </w:rPr>
        <w:lastRenderedPageBreak/>
        <w:t>二、填空题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11</w:t>
      </w:r>
      <w:r w:rsidRPr="001F231A">
        <w:rPr>
          <w:b/>
        </w:rPr>
        <w:t>．（</w:t>
      </w:r>
      <w:r w:rsidRPr="001F231A">
        <w:rPr>
          <w:b/>
        </w:rPr>
        <w:t>2015·</w:t>
      </w:r>
      <w:r w:rsidRPr="001F231A">
        <w:rPr>
          <w:b/>
        </w:rPr>
        <w:t>吉林）根据下面部分金属的活动性顺序回答：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noProof/>
        </w:rPr>
        <w:drawing>
          <wp:inline distT="0" distB="0" distL="114300" distR="114300" wp14:anchorId="4F3563DF" wp14:editId="4E4537E1">
            <wp:extent cx="2514600" cy="533400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838864" name="图片 100001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1</w:t>
      </w:r>
      <w:r w:rsidRPr="001F231A">
        <w:rPr>
          <w:b/>
        </w:rPr>
        <w:t>）上述金属中活动性最强的是</w:t>
      </w:r>
      <w:r w:rsidRPr="001F231A">
        <w:rPr>
          <w:b/>
        </w:rPr>
        <w:t>___________</w:t>
      </w:r>
      <w:r w:rsidRPr="001F231A">
        <w:rPr>
          <w:b/>
        </w:rPr>
        <w:t>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2</w:t>
      </w:r>
      <w:r w:rsidRPr="001F231A">
        <w:rPr>
          <w:b/>
        </w:rPr>
        <w:t>）按年代最早被广泛使用的金属是</w:t>
      </w:r>
      <w:r w:rsidRPr="001F231A">
        <w:rPr>
          <w:b/>
        </w:rPr>
        <w:t>___________</w:t>
      </w:r>
      <w:r w:rsidRPr="001F231A">
        <w:rPr>
          <w:b/>
        </w:rPr>
        <w:t>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3</w:t>
      </w:r>
      <w:r w:rsidRPr="001F231A">
        <w:rPr>
          <w:b/>
        </w:rPr>
        <w:t>）已知：</w:t>
      </w:r>
      <w:r w:rsidRPr="001F231A">
        <w:rPr>
          <w:rFonts w:ascii="宋体" w:hAnsi="宋体" w:cs="宋体" w:hint="eastAsia"/>
          <w:b/>
        </w:rPr>
        <w:t>①</w:t>
      </w:r>
      <w:r w:rsidRPr="001F231A">
        <w:rPr>
          <w:b/>
        </w:rPr>
        <w:t>X+H</w:t>
      </w:r>
      <w:r w:rsidRPr="001F231A">
        <w:rPr>
          <w:b/>
          <w:vertAlign w:val="subscript"/>
        </w:rPr>
        <w:t>2</w:t>
      </w:r>
      <w:r w:rsidRPr="001F231A">
        <w:rPr>
          <w:b/>
        </w:rPr>
        <w:t>SO</w:t>
      </w:r>
      <w:r w:rsidRPr="001F231A">
        <w:rPr>
          <w:b/>
          <w:vertAlign w:val="subscript"/>
        </w:rPr>
        <w:t>4</w:t>
      </w:r>
      <w:r w:rsidRPr="001F231A">
        <w:rPr>
          <w:b/>
        </w:rPr>
        <w:t>=XSO</w:t>
      </w:r>
      <w:r w:rsidRPr="001F231A">
        <w:rPr>
          <w:b/>
          <w:vertAlign w:val="subscript"/>
        </w:rPr>
        <w:t>4</w:t>
      </w:r>
      <w:r w:rsidRPr="001F231A">
        <w:rPr>
          <w:b/>
        </w:rPr>
        <w:t>+H</w:t>
      </w:r>
      <w:r w:rsidRPr="001F231A">
        <w:rPr>
          <w:b/>
          <w:vertAlign w:val="subscript"/>
        </w:rPr>
        <w:t>2</w:t>
      </w:r>
      <w:r w:rsidRPr="001F231A">
        <w:rPr>
          <w:b/>
        </w:rPr>
        <w:t xml:space="preserve">↑ </w:t>
      </w:r>
      <w:r w:rsidRPr="001F231A">
        <w:rPr>
          <w:rFonts w:ascii="宋体" w:hAnsi="宋体" w:cs="宋体" w:hint="eastAsia"/>
          <w:b/>
        </w:rPr>
        <w:t>②</w:t>
      </w:r>
      <w:r w:rsidRPr="001F231A">
        <w:rPr>
          <w:b/>
        </w:rPr>
        <w:t>Y+2ZNO</w:t>
      </w:r>
      <w:r w:rsidRPr="001F231A">
        <w:rPr>
          <w:b/>
          <w:vertAlign w:val="subscript"/>
        </w:rPr>
        <w:t>3</w:t>
      </w:r>
      <w:r w:rsidRPr="001F231A">
        <w:rPr>
          <w:b/>
        </w:rPr>
        <w:t>=Y(NO</w:t>
      </w:r>
      <w:r w:rsidRPr="001F231A">
        <w:rPr>
          <w:b/>
          <w:vertAlign w:val="subscript"/>
        </w:rPr>
        <w:t>3</w:t>
      </w:r>
      <w:r w:rsidRPr="001F231A">
        <w:rPr>
          <w:b/>
        </w:rPr>
        <w:t>)</w:t>
      </w:r>
      <w:r w:rsidRPr="001F231A">
        <w:rPr>
          <w:b/>
          <w:vertAlign w:val="subscript"/>
        </w:rPr>
        <w:t>2</w:t>
      </w:r>
      <w:r w:rsidRPr="001F231A">
        <w:rPr>
          <w:b/>
        </w:rPr>
        <w:t xml:space="preserve">+2Z </w:t>
      </w:r>
      <w:r w:rsidRPr="001F231A">
        <w:rPr>
          <w:rFonts w:ascii="宋体" w:hAnsi="宋体" w:cs="宋体" w:hint="eastAsia"/>
          <w:b/>
        </w:rPr>
        <w:t>③</w:t>
      </w:r>
      <w:r w:rsidRPr="001F231A">
        <w:rPr>
          <w:b/>
        </w:rPr>
        <w:t>Y</w:t>
      </w:r>
      <w:r w:rsidRPr="001F231A">
        <w:rPr>
          <w:b/>
        </w:rPr>
        <w:t>与稀硫酸</w:t>
      </w:r>
      <w:proofErr w:type="gramStart"/>
      <w:r w:rsidRPr="001F231A">
        <w:rPr>
          <w:b/>
        </w:rPr>
        <w:t>不</w:t>
      </w:r>
      <w:proofErr w:type="gramEnd"/>
      <w:r w:rsidRPr="001F231A">
        <w:rPr>
          <w:b/>
        </w:rPr>
        <w:t>反应。则符合要求的</w:t>
      </w:r>
      <w:r w:rsidRPr="001F231A">
        <w:rPr>
          <w:b/>
        </w:rPr>
        <w:t>X</w:t>
      </w:r>
      <w:r w:rsidRPr="001F231A">
        <w:rPr>
          <w:b/>
        </w:rPr>
        <w:t>、</w:t>
      </w:r>
      <w:r w:rsidRPr="001F231A">
        <w:rPr>
          <w:b/>
        </w:rPr>
        <w:t>Y</w:t>
      </w:r>
      <w:r w:rsidRPr="001F231A">
        <w:rPr>
          <w:b/>
        </w:rPr>
        <w:t>、</w:t>
      </w:r>
      <w:r w:rsidRPr="001F231A">
        <w:rPr>
          <w:b/>
        </w:rPr>
        <w:t>Z</w:t>
      </w:r>
      <w:r w:rsidRPr="001F231A">
        <w:rPr>
          <w:b/>
        </w:rPr>
        <w:t>分别是</w:t>
      </w:r>
      <w:r w:rsidRPr="001F231A">
        <w:rPr>
          <w:b/>
        </w:rPr>
        <w:t>___________</w:t>
      </w:r>
      <w:r w:rsidRPr="001F231A">
        <w:rPr>
          <w:b/>
        </w:rPr>
        <w:t>（填字母序号）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proofErr w:type="spellStart"/>
      <w:r w:rsidRPr="001F231A">
        <w:rPr>
          <w:b/>
        </w:rPr>
        <w:t>ACu</w:t>
      </w:r>
      <w:proofErr w:type="spellEnd"/>
      <w:r w:rsidRPr="001F231A">
        <w:rPr>
          <w:b/>
        </w:rPr>
        <w:t>、</w:t>
      </w:r>
      <w:r w:rsidRPr="001F231A">
        <w:rPr>
          <w:b/>
        </w:rPr>
        <w:t>Hg</w:t>
      </w:r>
      <w:r w:rsidRPr="001F231A">
        <w:rPr>
          <w:b/>
        </w:rPr>
        <w:t>、</w:t>
      </w:r>
      <w:r w:rsidRPr="001F231A">
        <w:rPr>
          <w:b/>
        </w:rPr>
        <w:t xml:space="preserve">Ag    </w:t>
      </w:r>
      <w:proofErr w:type="spellStart"/>
      <w:r w:rsidRPr="001F231A">
        <w:rPr>
          <w:b/>
        </w:rPr>
        <w:t>BFe</w:t>
      </w:r>
      <w:proofErr w:type="spellEnd"/>
      <w:r w:rsidRPr="001F231A">
        <w:rPr>
          <w:b/>
        </w:rPr>
        <w:t>、</w:t>
      </w:r>
      <w:r w:rsidRPr="001F231A">
        <w:rPr>
          <w:b/>
        </w:rPr>
        <w:t>Cu</w:t>
      </w:r>
      <w:r w:rsidRPr="001F231A">
        <w:rPr>
          <w:b/>
        </w:rPr>
        <w:t>、</w:t>
      </w:r>
      <w:r w:rsidRPr="001F231A">
        <w:rPr>
          <w:b/>
        </w:rPr>
        <w:t xml:space="preserve">Ag    </w:t>
      </w:r>
      <w:proofErr w:type="spellStart"/>
      <w:r w:rsidRPr="001F231A">
        <w:rPr>
          <w:b/>
        </w:rPr>
        <w:t>CMg</w:t>
      </w:r>
      <w:proofErr w:type="spellEnd"/>
      <w:r w:rsidRPr="001F231A">
        <w:rPr>
          <w:b/>
        </w:rPr>
        <w:t>、</w:t>
      </w:r>
      <w:r w:rsidRPr="001F231A">
        <w:rPr>
          <w:b/>
        </w:rPr>
        <w:t>Zn</w:t>
      </w:r>
      <w:r w:rsidRPr="001F231A">
        <w:rPr>
          <w:b/>
        </w:rPr>
        <w:t>、</w:t>
      </w:r>
      <w:r w:rsidRPr="001F231A">
        <w:rPr>
          <w:b/>
        </w:rPr>
        <w:t>Fe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（</w:t>
      </w:r>
      <w:r w:rsidRPr="001F231A">
        <w:rPr>
          <w:color w:val="FF0000"/>
        </w:rPr>
        <w:t>1</w:t>
      </w:r>
      <w:r w:rsidRPr="001F231A">
        <w:rPr>
          <w:color w:val="FF0000"/>
        </w:rPr>
        <w:t>）</w:t>
      </w:r>
      <w:r w:rsidRPr="001F231A">
        <w:rPr>
          <w:color w:val="FF0000"/>
        </w:rPr>
        <w:t xml:space="preserve">Mg      </w:t>
      </w:r>
      <w:r w:rsidRPr="001F231A">
        <w:rPr>
          <w:color w:val="FF0000"/>
        </w:rPr>
        <w:t>（</w:t>
      </w:r>
      <w:r w:rsidRPr="001F231A">
        <w:rPr>
          <w:color w:val="FF0000"/>
        </w:rPr>
        <w:t>2</w:t>
      </w:r>
      <w:r w:rsidRPr="001F231A">
        <w:rPr>
          <w:color w:val="FF0000"/>
        </w:rPr>
        <w:t>）</w:t>
      </w:r>
      <w:r w:rsidRPr="001F231A">
        <w:rPr>
          <w:color w:val="FF0000"/>
        </w:rPr>
        <w:t xml:space="preserve">Cu     </w:t>
      </w:r>
      <w:r w:rsidRPr="001F231A">
        <w:rPr>
          <w:color w:val="FF0000"/>
        </w:rPr>
        <w:t>（</w:t>
      </w:r>
      <w:r w:rsidRPr="001F231A">
        <w:rPr>
          <w:color w:val="FF0000"/>
        </w:rPr>
        <w:t>3</w:t>
      </w:r>
      <w:r w:rsidRPr="001F231A">
        <w:rPr>
          <w:color w:val="FF0000"/>
        </w:rPr>
        <w:t>）</w:t>
      </w:r>
      <w:r w:rsidRPr="001F231A">
        <w:rPr>
          <w:color w:val="FF0000"/>
        </w:rPr>
        <w:t>B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试题分析：（</w:t>
      </w:r>
      <w:r w:rsidRPr="001F231A">
        <w:rPr>
          <w:color w:val="FF0000"/>
        </w:rPr>
        <w:t>1</w:t>
      </w:r>
      <w:r w:rsidRPr="001F231A">
        <w:rPr>
          <w:color w:val="FF0000"/>
        </w:rPr>
        <w:t>）根据金属的活动性顺序表，越排在前面，金属的活动性越强，故上述金属中活动性最强的是</w:t>
      </w:r>
      <w:r w:rsidRPr="001F231A">
        <w:rPr>
          <w:color w:val="FF0000"/>
        </w:rPr>
        <w:t>Mg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（</w:t>
      </w:r>
      <w:r w:rsidRPr="001F231A">
        <w:rPr>
          <w:color w:val="FF0000"/>
        </w:rPr>
        <w:t>2</w:t>
      </w:r>
      <w:r w:rsidRPr="001F231A">
        <w:rPr>
          <w:color w:val="FF0000"/>
        </w:rPr>
        <w:t>）按年代最早被广泛使用的金属是</w:t>
      </w:r>
      <w:r w:rsidRPr="001F231A">
        <w:rPr>
          <w:color w:val="FF0000"/>
        </w:rPr>
        <w:t>Cu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（</w:t>
      </w:r>
      <w:r w:rsidRPr="001F231A">
        <w:rPr>
          <w:color w:val="FF0000"/>
        </w:rPr>
        <w:t>3</w:t>
      </w:r>
      <w:r w:rsidRPr="001F231A">
        <w:rPr>
          <w:color w:val="FF0000"/>
        </w:rPr>
        <w:t>）根据反应</w:t>
      </w:r>
      <w:r w:rsidRPr="001F231A">
        <w:rPr>
          <w:rFonts w:ascii="宋体" w:hAnsi="宋体" w:cs="宋体" w:hint="eastAsia"/>
          <w:color w:val="FF0000"/>
        </w:rPr>
        <w:t>①</w:t>
      </w:r>
      <w:r w:rsidRPr="001F231A">
        <w:rPr>
          <w:color w:val="FF0000"/>
        </w:rPr>
        <w:t>X+H</w:t>
      </w:r>
      <w:r w:rsidRPr="001F231A">
        <w:rPr>
          <w:color w:val="FF0000"/>
          <w:vertAlign w:val="subscript"/>
        </w:rPr>
        <w:t>2</w:t>
      </w:r>
      <w:r w:rsidRPr="001F231A">
        <w:rPr>
          <w:color w:val="FF0000"/>
        </w:rPr>
        <w:t>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=X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+H</w:t>
      </w:r>
      <w:r w:rsidRPr="001F231A">
        <w:rPr>
          <w:color w:val="FF0000"/>
          <w:vertAlign w:val="subscript"/>
        </w:rPr>
        <w:t>2</w:t>
      </w:r>
      <w:r w:rsidRPr="001F231A">
        <w:rPr>
          <w:color w:val="FF0000"/>
        </w:rPr>
        <w:t>↑</w:t>
      </w:r>
      <w:r w:rsidRPr="001F231A">
        <w:rPr>
          <w:color w:val="FF0000"/>
        </w:rPr>
        <w:t>，说明</w:t>
      </w:r>
      <w:r w:rsidRPr="001F231A">
        <w:rPr>
          <w:color w:val="FF0000"/>
        </w:rPr>
        <w:t>X</w:t>
      </w:r>
      <w:r w:rsidRPr="001F231A">
        <w:rPr>
          <w:color w:val="FF0000"/>
        </w:rPr>
        <w:t>的活动性排在氢前，</w:t>
      </w:r>
      <w:r w:rsidRPr="001F231A">
        <w:rPr>
          <w:rFonts w:ascii="宋体" w:hAnsi="宋体" w:cs="宋体" w:hint="eastAsia"/>
          <w:color w:val="FF0000"/>
        </w:rPr>
        <w:t>③</w:t>
      </w:r>
      <w:r w:rsidRPr="001F231A">
        <w:rPr>
          <w:color w:val="FF0000"/>
        </w:rPr>
        <w:t>Y</w:t>
      </w:r>
      <w:r w:rsidRPr="001F231A">
        <w:rPr>
          <w:color w:val="FF0000"/>
        </w:rPr>
        <w:t>与稀硫酸</w:t>
      </w:r>
      <w:proofErr w:type="gramStart"/>
      <w:r w:rsidRPr="001F231A">
        <w:rPr>
          <w:color w:val="FF0000"/>
        </w:rPr>
        <w:t>不</w:t>
      </w:r>
      <w:proofErr w:type="gramEnd"/>
      <w:r w:rsidRPr="001F231A">
        <w:rPr>
          <w:color w:val="FF0000"/>
        </w:rPr>
        <w:t>反应，说明</w:t>
      </w:r>
      <w:r w:rsidRPr="001F231A">
        <w:rPr>
          <w:color w:val="FF0000"/>
        </w:rPr>
        <w:t>Y</w:t>
      </w:r>
      <w:r w:rsidRPr="001F231A">
        <w:rPr>
          <w:color w:val="FF0000"/>
        </w:rPr>
        <w:t>排在氢后，反应</w:t>
      </w:r>
      <w:r w:rsidRPr="001F231A">
        <w:rPr>
          <w:rFonts w:ascii="宋体" w:hAnsi="宋体" w:cs="宋体" w:hint="eastAsia"/>
          <w:color w:val="FF0000"/>
        </w:rPr>
        <w:t>②</w:t>
      </w:r>
      <w:r w:rsidRPr="001F231A">
        <w:rPr>
          <w:color w:val="FF0000"/>
        </w:rPr>
        <w:t>Y+2Z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=Y(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)</w:t>
      </w:r>
      <w:r w:rsidRPr="001F231A">
        <w:rPr>
          <w:color w:val="FF0000"/>
          <w:vertAlign w:val="subscript"/>
        </w:rPr>
        <w:t>2</w:t>
      </w:r>
      <w:r w:rsidRPr="001F231A">
        <w:rPr>
          <w:color w:val="FF0000"/>
        </w:rPr>
        <w:t>+2Z</w:t>
      </w:r>
      <w:r w:rsidRPr="001F231A">
        <w:rPr>
          <w:color w:val="FF0000"/>
        </w:rPr>
        <w:t>，说明</w:t>
      </w:r>
      <w:r w:rsidRPr="001F231A">
        <w:rPr>
          <w:color w:val="FF0000"/>
        </w:rPr>
        <w:t>Y</w:t>
      </w:r>
      <w:r w:rsidRPr="001F231A">
        <w:rPr>
          <w:color w:val="FF0000"/>
        </w:rPr>
        <w:t>的活动性比</w:t>
      </w:r>
      <w:r w:rsidRPr="001F231A">
        <w:rPr>
          <w:color w:val="FF0000"/>
        </w:rPr>
        <w:t>Z</w:t>
      </w:r>
      <w:r w:rsidRPr="001F231A">
        <w:rPr>
          <w:color w:val="FF0000"/>
        </w:rPr>
        <w:t>强，故选</w:t>
      </w:r>
      <w:r w:rsidRPr="001F231A">
        <w:rPr>
          <w:color w:val="FF0000"/>
        </w:rPr>
        <w:t xml:space="preserve"> B</w:t>
      </w:r>
    </w:p>
    <w:p w:rsidR="002F09C3" w:rsidRPr="001F231A" w:rsidRDefault="002F09C3" w:rsidP="002F09C3">
      <w:pPr>
        <w:spacing w:line="360" w:lineRule="auto"/>
        <w:rPr>
          <w:color w:val="FF0000"/>
        </w:rPr>
      </w:pPr>
    </w:p>
    <w:p w:rsidR="002F09C3" w:rsidRPr="001F231A" w:rsidRDefault="002F09C3" w:rsidP="002F09C3">
      <w:pPr>
        <w:spacing w:line="360" w:lineRule="auto"/>
        <w:rPr>
          <w:b/>
        </w:rPr>
      </w:pPr>
      <w:r w:rsidRPr="001F231A">
        <w:rPr>
          <w:b/>
        </w:rPr>
        <w:t>三、简答题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12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山东）用铝丝、洁净的铜丝、稀盐酸、</w:t>
      </w:r>
      <w:r w:rsidRPr="001F231A">
        <w:rPr>
          <w:b/>
        </w:rPr>
        <w:t>AgNO</w:t>
      </w:r>
      <w:r w:rsidRPr="001F231A">
        <w:rPr>
          <w:b/>
          <w:vertAlign w:val="subscript"/>
        </w:rPr>
        <w:t>3</w:t>
      </w:r>
      <w:r w:rsidRPr="001F231A">
        <w:rPr>
          <w:b/>
        </w:rPr>
        <w:t>溶液</w:t>
      </w:r>
      <w:r w:rsidRPr="001F231A">
        <w:rPr>
          <w:b/>
        </w:rPr>
        <w:t>,</w:t>
      </w:r>
      <w:r w:rsidRPr="001F231A">
        <w:rPr>
          <w:b/>
        </w:rPr>
        <w:t>验证</w:t>
      </w:r>
      <w:r w:rsidRPr="001F231A">
        <w:rPr>
          <w:b/>
        </w:rPr>
        <w:t>Al</w:t>
      </w:r>
      <w:r w:rsidRPr="001F231A">
        <w:rPr>
          <w:b/>
        </w:rPr>
        <w:t>、</w:t>
      </w:r>
      <w:r w:rsidRPr="001F231A">
        <w:rPr>
          <w:b/>
        </w:rPr>
        <w:t>Cu Ag</w:t>
      </w:r>
      <w:r w:rsidRPr="001F231A">
        <w:rPr>
          <w:b/>
        </w:rPr>
        <w:t>的活动性顺序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(1)</w:t>
      </w:r>
      <w:r w:rsidRPr="001F231A">
        <w:rPr>
          <w:b/>
        </w:rPr>
        <w:t>把打磨过的铝丝和洁净的铜丝分别浸入稀盐酸中</w:t>
      </w:r>
      <w:r w:rsidRPr="001F231A">
        <w:rPr>
          <w:b/>
        </w:rPr>
        <w:t>,</w:t>
      </w:r>
      <w:r w:rsidRPr="001F231A">
        <w:rPr>
          <w:b/>
        </w:rPr>
        <w:t>观察到铝丝表面有气泡产生，铜丝表面无明显现象，由此判断出</w:t>
      </w:r>
      <w:r w:rsidRPr="001F231A">
        <w:rPr>
          <w:b/>
        </w:rPr>
        <w:t>Al</w:t>
      </w:r>
      <w:r w:rsidRPr="001F231A">
        <w:rPr>
          <w:b/>
        </w:rPr>
        <w:t>和</w:t>
      </w:r>
      <w:r w:rsidRPr="001F231A">
        <w:rPr>
          <w:b/>
        </w:rPr>
        <w:t>Cu</w:t>
      </w:r>
      <w:r w:rsidRPr="001F231A">
        <w:rPr>
          <w:b/>
        </w:rPr>
        <w:t>的活动性强弱顺序为</w:t>
      </w:r>
      <w:r w:rsidRPr="001F231A">
        <w:rPr>
          <w:b/>
        </w:rPr>
        <w:t>_____&gt;(H)&gt;____</w:t>
      </w:r>
      <w:r w:rsidRPr="001F231A">
        <w:rPr>
          <w:b/>
        </w:rPr>
        <w:t>；发生反应的基本反应类型是</w:t>
      </w:r>
      <w:r w:rsidRPr="001F231A">
        <w:rPr>
          <w:b/>
        </w:rPr>
        <w:t>____ </w:t>
      </w:r>
      <w:r w:rsidRPr="001F231A">
        <w:rPr>
          <w:b/>
        </w:rPr>
        <w:t>；铝丝使用前需用砂纸打磨的原因是</w:t>
      </w:r>
      <w:r w:rsidRPr="001F231A">
        <w:rPr>
          <w:b/>
        </w:rPr>
        <w:t>___</w:t>
      </w:r>
      <w:r w:rsidRPr="001F231A">
        <w:rPr>
          <w:b/>
        </w:rPr>
        <w:t>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(2)</w:t>
      </w:r>
      <w:r w:rsidRPr="001F231A">
        <w:rPr>
          <w:b/>
        </w:rPr>
        <w:t>为了达到实验目的</w:t>
      </w:r>
      <w:r w:rsidRPr="001F231A">
        <w:rPr>
          <w:b/>
        </w:rPr>
        <w:t>,</w:t>
      </w:r>
      <w:r w:rsidRPr="001F231A">
        <w:rPr>
          <w:b/>
        </w:rPr>
        <w:t>除</w:t>
      </w:r>
      <w:r w:rsidRPr="001F231A">
        <w:rPr>
          <w:b/>
        </w:rPr>
        <w:t>(1)</w:t>
      </w:r>
      <w:r w:rsidRPr="001F231A">
        <w:rPr>
          <w:b/>
        </w:rPr>
        <w:t>中实验外</w:t>
      </w:r>
      <w:r w:rsidRPr="001F231A">
        <w:rPr>
          <w:b/>
        </w:rPr>
        <w:t>,</w:t>
      </w:r>
      <w:r w:rsidRPr="001F231A">
        <w:rPr>
          <w:b/>
        </w:rPr>
        <w:t>还需要进行的实验是</w:t>
      </w:r>
      <w:r w:rsidRPr="001F231A">
        <w:rPr>
          <w:b/>
        </w:rPr>
        <w:t>______</w:t>
      </w:r>
      <w:r w:rsidRPr="001F231A">
        <w:rPr>
          <w:b/>
        </w:rPr>
        <w:t>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 xml:space="preserve">  Al  Cu(</w:t>
      </w:r>
      <w:r w:rsidRPr="001F231A">
        <w:rPr>
          <w:color w:val="FF0000"/>
        </w:rPr>
        <w:t>或铝</w:t>
      </w:r>
      <w:r w:rsidRPr="001F231A">
        <w:rPr>
          <w:color w:val="FF0000"/>
        </w:rPr>
        <w:t>  </w:t>
      </w:r>
      <w:r w:rsidRPr="001F231A">
        <w:rPr>
          <w:color w:val="FF0000"/>
        </w:rPr>
        <w:t>铜</w:t>
      </w:r>
      <w:r w:rsidRPr="001F231A">
        <w:rPr>
          <w:color w:val="FF0000"/>
        </w:rPr>
        <w:t xml:space="preserve">)  </w:t>
      </w:r>
      <w:r w:rsidRPr="001F231A">
        <w:rPr>
          <w:color w:val="FF0000"/>
        </w:rPr>
        <w:t>置换反应</w:t>
      </w:r>
      <w:r w:rsidRPr="001F231A">
        <w:rPr>
          <w:color w:val="FF0000"/>
        </w:rPr>
        <w:t xml:space="preserve">  </w:t>
      </w:r>
      <w:r w:rsidRPr="001F231A">
        <w:rPr>
          <w:color w:val="FF0000"/>
        </w:rPr>
        <w:t>除去铝表面致密的氧化铝薄膜</w:t>
      </w:r>
      <w:r w:rsidRPr="001F231A">
        <w:rPr>
          <w:color w:val="FF0000"/>
        </w:rPr>
        <w:t>,</w:t>
      </w:r>
      <w:r w:rsidRPr="001F231A">
        <w:rPr>
          <w:color w:val="FF0000"/>
        </w:rPr>
        <w:t>防止其影响反应</w:t>
      </w:r>
      <w:r w:rsidRPr="001F231A">
        <w:rPr>
          <w:color w:val="FF0000"/>
        </w:rPr>
        <w:t>(</w:t>
      </w:r>
      <w:r w:rsidRPr="001F231A">
        <w:rPr>
          <w:color w:val="FF0000"/>
        </w:rPr>
        <w:t>或除去铝表面的氧化膜或除去铝表面的氧化物等</w:t>
      </w:r>
      <w:r w:rsidRPr="001F231A">
        <w:rPr>
          <w:color w:val="FF0000"/>
        </w:rPr>
        <w:t>,</w:t>
      </w:r>
      <w:r w:rsidRPr="001F231A">
        <w:rPr>
          <w:color w:val="FF0000"/>
        </w:rPr>
        <w:t>合理均可</w:t>
      </w:r>
      <w:r w:rsidRPr="001F231A">
        <w:rPr>
          <w:color w:val="FF0000"/>
        </w:rPr>
        <w:t xml:space="preserve">)  </w:t>
      </w:r>
      <w:r w:rsidRPr="001F231A">
        <w:rPr>
          <w:color w:val="FF0000"/>
        </w:rPr>
        <w:t>将铜丝浸入硝酸银溶液中</w:t>
      </w:r>
      <w:r w:rsidRPr="001F231A">
        <w:rPr>
          <w:color w:val="FF0000"/>
        </w:rPr>
        <w:t>(</w:t>
      </w:r>
      <w:r w:rsidRPr="001F231A">
        <w:rPr>
          <w:color w:val="FF0000"/>
        </w:rPr>
        <w:t>只要用不超出所给四种试剂</w:t>
      </w:r>
      <w:r w:rsidRPr="001F231A">
        <w:rPr>
          <w:color w:val="FF0000"/>
        </w:rPr>
        <w:t>,</w:t>
      </w:r>
      <w:r w:rsidRPr="001F231A">
        <w:rPr>
          <w:color w:val="FF0000"/>
        </w:rPr>
        <w:t>就能得出正确结论的即可给分</w:t>
      </w:r>
      <w:r w:rsidRPr="001F231A">
        <w:rPr>
          <w:color w:val="FF0000"/>
        </w:rPr>
        <w:t>)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（</w:t>
      </w:r>
      <w:r w:rsidRPr="001F231A">
        <w:rPr>
          <w:color w:val="FF0000"/>
        </w:rPr>
        <w:t>1</w:t>
      </w:r>
      <w:r w:rsidRPr="001F231A">
        <w:rPr>
          <w:color w:val="FF0000"/>
        </w:rPr>
        <w:t>）把打磨过的铝丝和洁净的铜丝分别浸入稀盐酸中，观察到铝丝表面有气泡产生，铜丝表面无明显现象，由此判断出</w:t>
      </w:r>
      <w:r w:rsidRPr="001F231A">
        <w:rPr>
          <w:color w:val="FF0000"/>
        </w:rPr>
        <w:t>Al</w:t>
      </w:r>
      <w:r w:rsidRPr="001F231A">
        <w:rPr>
          <w:color w:val="FF0000"/>
        </w:rPr>
        <w:t>和</w:t>
      </w:r>
      <w:r w:rsidRPr="001F231A">
        <w:rPr>
          <w:color w:val="FF0000"/>
        </w:rPr>
        <w:t>Cu</w:t>
      </w:r>
      <w:r w:rsidRPr="001F231A">
        <w:rPr>
          <w:color w:val="FF0000"/>
        </w:rPr>
        <w:t>的活动性强弱顺序为</w:t>
      </w:r>
      <w:r w:rsidRPr="001F231A">
        <w:rPr>
          <w:color w:val="FF0000"/>
        </w:rPr>
        <w:t>Al</w:t>
      </w:r>
      <w:r w:rsidRPr="001F231A">
        <w:rPr>
          <w:color w:val="FF0000"/>
        </w:rPr>
        <w:t>＞（</w:t>
      </w:r>
      <w:r w:rsidRPr="001F231A">
        <w:rPr>
          <w:color w:val="FF0000"/>
        </w:rPr>
        <w:t>H</w:t>
      </w:r>
      <w:r w:rsidRPr="001F231A">
        <w:rPr>
          <w:color w:val="FF0000"/>
        </w:rPr>
        <w:t>）＞</w:t>
      </w:r>
      <w:r w:rsidRPr="001F231A">
        <w:rPr>
          <w:color w:val="FF0000"/>
        </w:rPr>
        <w:t>Cu</w:t>
      </w:r>
      <w:r w:rsidRPr="001F231A">
        <w:rPr>
          <w:color w:val="FF0000"/>
        </w:rPr>
        <w:t>；发生反应的基本反应类型是置换反应；由于铝易于空气中的氧气反应在其表面形成了致密的氧化铝的薄膜，所以铝丝使用前需用砂纸打磨的原因是：除去铝表面致密的氧化铝薄膜，防止其影响反应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lastRenderedPageBreak/>
        <w:t>（</w:t>
      </w:r>
      <w:r w:rsidRPr="001F231A">
        <w:rPr>
          <w:color w:val="FF0000"/>
        </w:rPr>
        <w:t>2</w:t>
      </w:r>
      <w:r w:rsidRPr="001F231A">
        <w:rPr>
          <w:color w:val="FF0000"/>
        </w:rPr>
        <w:t>）通过上述实验还为比较出铜和银的活动性强弱，还需要进行的实验是将铜丝浸入硝酸银溶液中。</w:t>
      </w:r>
    </w:p>
    <w:p w:rsidR="002F09C3" w:rsidRPr="001F231A" w:rsidRDefault="002F09C3" w:rsidP="002F09C3">
      <w:pPr>
        <w:spacing w:line="360" w:lineRule="auto"/>
        <w:rPr>
          <w:b/>
        </w:rPr>
      </w:pPr>
      <w:r w:rsidRPr="001F231A">
        <w:rPr>
          <w:b/>
        </w:rPr>
        <w:t>四、实验题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13</w:t>
      </w:r>
      <w:r w:rsidRPr="001F231A">
        <w:rPr>
          <w:b/>
        </w:rPr>
        <w:t>．（</w:t>
      </w:r>
      <w:r w:rsidRPr="001F231A">
        <w:rPr>
          <w:b/>
        </w:rPr>
        <w:t>2019·</w:t>
      </w:r>
      <w:r w:rsidRPr="001F231A">
        <w:rPr>
          <w:b/>
        </w:rPr>
        <w:t>山东）某同学为了探究相关金属的化学性质，做了下列实验：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noProof/>
        </w:rPr>
        <w:drawing>
          <wp:inline distT="0" distB="0" distL="114300" distR="114300" wp14:anchorId="507D92B9" wp14:editId="7C7290D4">
            <wp:extent cx="3771900" cy="1162050"/>
            <wp:effectExtent l="0" t="0" r="0" b="0"/>
            <wp:docPr id="84410973" name="图片 8441097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197224" name="图片 84410973" descr="figure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1</w:t>
      </w:r>
      <w:r w:rsidRPr="001F231A">
        <w:rPr>
          <w:b/>
        </w:rPr>
        <w:t>）</w:t>
      </w:r>
      <w:r w:rsidRPr="001F231A">
        <w:rPr>
          <w:b/>
        </w:rPr>
        <w:t>A</w:t>
      </w:r>
      <w:r w:rsidRPr="001F231A">
        <w:rPr>
          <w:b/>
        </w:rPr>
        <w:t>试管中实验现象是</w:t>
      </w:r>
      <w:r w:rsidRPr="001F231A">
        <w:rPr>
          <w:b/>
        </w:rPr>
        <w:t>_____</w:t>
      </w:r>
      <w:r w:rsidRPr="001F231A">
        <w:rPr>
          <w:b/>
        </w:rPr>
        <w:t>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2</w:t>
      </w:r>
      <w:r w:rsidRPr="001F231A">
        <w:rPr>
          <w:b/>
        </w:rPr>
        <w:t>）只通过</w:t>
      </w:r>
      <w:r w:rsidRPr="001F231A">
        <w:rPr>
          <w:b/>
        </w:rPr>
        <w:t>A</w:t>
      </w:r>
      <w:r w:rsidRPr="001F231A">
        <w:rPr>
          <w:b/>
        </w:rPr>
        <w:t>和</w:t>
      </w:r>
      <w:r w:rsidRPr="001F231A">
        <w:rPr>
          <w:b/>
        </w:rPr>
        <w:t>B</w:t>
      </w:r>
      <w:r w:rsidRPr="001F231A">
        <w:rPr>
          <w:b/>
        </w:rPr>
        <w:t>实验尚不能证明铜、银两种金属的活动性强弱，需补充一个实验来证明，补充实验所用试剂合理的是</w:t>
      </w:r>
      <w:r w:rsidRPr="001F231A">
        <w:rPr>
          <w:b/>
        </w:rPr>
        <w:t>_____</w:t>
      </w:r>
      <w:r w:rsidRPr="001F231A">
        <w:rPr>
          <w:b/>
        </w:rPr>
        <w:t>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 Cu</w:t>
      </w:r>
      <w:r w:rsidRPr="001F231A">
        <w:rPr>
          <w:b/>
        </w:rPr>
        <w:t>、</w:t>
      </w:r>
      <w:r w:rsidRPr="001F231A">
        <w:rPr>
          <w:b/>
        </w:rPr>
        <w:t>Ag</w:t>
      </w:r>
      <w:r w:rsidRPr="001F231A">
        <w:rPr>
          <w:b/>
        </w:rPr>
        <w:t>、稀盐酸</w:t>
      </w:r>
      <w:r w:rsidRPr="001F231A">
        <w:rPr>
          <w:b/>
        </w:rPr>
        <w:t xml:space="preserve">           B Cu</w:t>
      </w:r>
      <w:r w:rsidRPr="001F231A">
        <w:rPr>
          <w:b/>
        </w:rPr>
        <w:t>、</w:t>
      </w:r>
      <w:r w:rsidRPr="001F231A">
        <w:rPr>
          <w:b/>
        </w:rPr>
        <w:t>AgNO</w:t>
      </w:r>
      <w:r w:rsidRPr="001F231A">
        <w:rPr>
          <w:b/>
          <w:vertAlign w:val="subscript"/>
        </w:rPr>
        <w:t>3</w:t>
      </w:r>
      <w:r w:rsidRPr="001F231A">
        <w:rPr>
          <w:b/>
        </w:rPr>
        <w:t>溶液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3</w:t>
      </w:r>
      <w:r w:rsidRPr="001F231A">
        <w:rPr>
          <w:b/>
        </w:rPr>
        <w:t>）实验</w:t>
      </w:r>
      <w:r w:rsidRPr="001F231A">
        <w:rPr>
          <w:b/>
        </w:rPr>
        <w:t>C</w:t>
      </w:r>
      <w:r w:rsidRPr="001F231A">
        <w:rPr>
          <w:b/>
        </w:rPr>
        <w:t>中物质充分反应后，某同学对试管中固体的成分提出以下四种猜想：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A Zn</w:t>
      </w:r>
      <w:r w:rsidRPr="001F231A">
        <w:rPr>
          <w:b/>
        </w:rPr>
        <w:t>、</w:t>
      </w:r>
      <w:r w:rsidRPr="001F231A">
        <w:rPr>
          <w:b/>
        </w:rPr>
        <w:t>Cu</w:t>
      </w:r>
      <w:r w:rsidRPr="001F231A">
        <w:rPr>
          <w:b/>
        </w:rPr>
        <w:t>、</w:t>
      </w:r>
      <w:r w:rsidRPr="001F231A">
        <w:rPr>
          <w:b/>
        </w:rPr>
        <w:t>Ag        B Zn</w:t>
      </w:r>
      <w:r w:rsidRPr="001F231A">
        <w:rPr>
          <w:b/>
        </w:rPr>
        <w:t>、</w:t>
      </w:r>
      <w:r w:rsidRPr="001F231A">
        <w:rPr>
          <w:b/>
        </w:rPr>
        <w:t>Cu          C Cu</w:t>
      </w:r>
      <w:r w:rsidRPr="001F231A">
        <w:rPr>
          <w:b/>
        </w:rPr>
        <w:t>、</w:t>
      </w:r>
      <w:r w:rsidRPr="001F231A">
        <w:rPr>
          <w:b/>
        </w:rPr>
        <w:t>Ag      D Ag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这四种猜想中明显不合理的是</w:t>
      </w:r>
      <w:r w:rsidRPr="001F231A">
        <w:rPr>
          <w:b/>
        </w:rPr>
        <w:t>_____</w:t>
      </w:r>
      <w:r w:rsidRPr="001F231A">
        <w:rPr>
          <w:b/>
        </w:rPr>
        <w:t>（填编号）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锌片的表面有红色物质生成，溶液由蓝色转变变为无色</w:t>
      </w:r>
      <w:proofErr w:type="gramStart"/>
      <w:r w:rsidRPr="001F231A">
        <w:rPr>
          <w:color w:val="FF0000"/>
        </w:rPr>
        <w:t xml:space="preserve">    B    </w:t>
      </w:r>
      <w:proofErr w:type="spellStart"/>
      <w:r w:rsidRPr="001F231A">
        <w:rPr>
          <w:color w:val="FF0000"/>
        </w:rPr>
        <w:t>B</w:t>
      </w:r>
      <w:proofErr w:type="spellEnd"/>
      <w:proofErr w:type="gramEnd"/>
      <w:r w:rsidRPr="001F231A">
        <w:rPr>
          <w:color w:val="FF0000"/>
        </w:rPr>
        <w:t xml:space="preserve">    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（</w:t>
      </w:r>
      <w:r w:rsidRPr="001F231A">
        <w:rPr>
          <w:color w:val="FF0000"/>
        </w:rPr>
        <w:t>1</w:t>
      </w:r>
      <w:r w:rsidRPr="001F231A">
        <w:rPr>
          <w:color w:val="FF0000"/>
        </w:rPr>
        <w:t>）</w:t>
      </w:r>
      <w:r w:rsidRPr="001F231A">
        <w:rPr>
          <w:color w:val="FF0000"/>
        </w:rPr>
        <w:t>A</w:t>
      </w:r>
      <w:r w:rsidRPr="001F231A">
        <w:rPr>
          <w:color w:val="FF0000"/>
        </w:rPr>
        <w:t>试管中锌与硝酸铜反应生成了硝酸锌和</w:t>
      </w:r>
      <w:proofErr w:type="gramStart"/>
      <w:r w:rsidRPr="001F231A">
        <w:rPr>
          <w:color w:val="FF0000"/>
        </w:rPr>
        <w:t>铜，</w:t>
      </w:r>
      <w:proofErr w:type="gramEnd"/>
      <w:r w:rsidRPr="001F231A">
        <w:rPr>
          <w:color w:val="FF0000"/>
        </w:rPr>
        <w:t>所以实验现象是：锌片的表面有红色物质生成，溶液由蓝色转件变为无色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（</w:t>
      </w:r>
      <w:r w:rsidRPr="001F231A">
        <w:rPr>
          <w:color w:val="FF0000"/>
        </w:rPr>
        <w:t>2</w:t>
      </w:r>
      <w:r w:rsidRPr="001F231A">
        <w:rPr>
          <w:color w:val="FF0000"/>
        </w:rPr>
        <w:t>）</w:t>
      </w:r>
      <w:r w:rsidRPr="001F231A">
        <w:rPr>
          <w:color w:val="FF0000"/>
        </w:rPr>
        <w:t>A</w:t>
      </w:r>
      <w:r w:rsidRPr="001F231A">
        <w:rPr>
          <w:color w:val="FF0000"/>
        </w:rPr>
        <w:t>．</w:t>
      </w:r>
      <w:r w:rsidRPr="001F231A">
        <w:rPr>
          <w:color w:val="FF0000"/>
        </w:rPr>
        <w:t>Cu</w:t>
      </w:r>
      <w:r w:rsidRPr="001F231A">
        <w:rPr>
          <w:color w:val="FF0000"/>
        </w:rPr>
        <w:t>、</w:t>
      </w:r>
      <w:r w:rsidRPr="001F231A">
        <w:rPr>
          <w:color w:val="FF0000"/>
        </w:rPr>
        <w:t>Ag</w:t>
      </w:r>
      <w:r w:rsidRPr="001F231A">
        <w:rPr>
          <w:color w:val="FF0000"/>
        </w:rPr>
        <w:t>都不与稀盐酸反应，无法比较铜、银的活动性强弱，故</w:t>
      </w:r>
      <w:r w:rsidRPr="001F231A">
        <w:rPr>
          <w:color w:val="FF0000"/>
        </w:rPr>
        <w:t>A</w:t>
      </w:r>
      <w:r w:rsidRPr="001F231A">
        <w:rPr>
          <w:color w:val="FF0000"/>
        </w:rPr>
        <w:t>不符合题意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B</w:t>
      </w:r>
      <w:r w:rsidRPr="001F231A">
        <w:rPr>
          <w:color w:val="FF0000"/>
        </w:rPr>
        <w:t>．</w:t>
      </w:r>
      <w:r w:rsidRPr="001F231A">
        <w:rPr>
          <w:color w:val="FF0000"/>
        </w:rPr>
        <w:t>Cu</w:t>
      </w:r>
      <w:r w:rsidRPr="001F231A">
        <w:rPr>
          <w:color w:val="FF0000"/>
        </w:rPr>
        <w:t>能与</w:t>
      </w:r>
      <w:r w:rsidRPr="001F231A">
        <w:rPr>
          <w:color w:val="FF0000"/>
        </w:rPr>
        <w:t>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溶液反应，说明了铜的活动性大于银，故</w:t>
      </w:r>
      <w:r w:rsidRPr="001F231A">
        <w:rPr>
          <w:color w:val="FF0000"/>
        </w:rPr>
        <w:t>B</w:t>
      </w:r>
      <w:r w:rsidRPr="001F231A">
        <w:rPr>
          <w:color w:val="FF0000"/>
        </w:rPr>
        <w:t>符合题意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（</w:t>
      </w:r>
      <w:r w:rsidRPr="001F231A">
        <w:rPr>
          <w:color w:val="FF0000"/>
        </w:rPr>
        <w:t>3</w:t>
      </w:r>
      <w:r w:rsidRPr="001F231A">
        <w:rPr>
          <w:color w:val="FF0000"/>
        </w:rPr>
        <w:t>）</w:t>
      </w:r>
      <w:r w:rsidRPr="001F231A">
        <w:rPr>
          <w:color w:val="FF0000"/>
        </w:rPr>
        <w:t>A</w:t>
      </w:r>
      <w:r w:rsidRPr="001F231A">
        <w:rPr>
          <w:color w:val="FF0000"/>
        </w:rPr>
        <w:t>．当</w:t>
      </w:r>
      <w:r w:rsidRPr="001F231A">
        <w:rPr>
          <w:color w:val="FF0000"/>
        </w:rPr>
        <w:t>Zn</w:t>
      </w:r>
      <w:r w:rsidRPr="001F231A">
        <w:rPr>
          <w:color w:val="FF0000"/>
        </w:rPr>
        <w:t>过量时，固体中含有</w:t>
      </w:r>
      <w:r w:rsidRPr="001F231A">
        <w:rPr>
          <w:color w:val="FF0000"/>
        </w:rPr>
        <w:t>Zn</w:t>
      </w:r>
      <w:r w:rsidRPr="001F231A">
        <w:rPr>
          <w:color w:val="FF0000"/>
        </w:rPr>
        <w:t>、</w:t>
      </w:r>
      <w:r w:rsidRPr="001F231A">
        <w:rPr>
          <w:color w:val="FF0000"/>
        </w:rPr>
        <w:t>Cu</w:t>
      </w:r>
      <w:r w:rsidRPr="001F231A">
        <w:rPr>
          <w:color w:val="FF0000"/>
        </w:rPr>
        <w:t>、</w:t>
      </w:r>
      <w:r w:rsidRPr="001F231A">
        <w:rPr>
          <w:color w:val="FF0000"/>
        </w:rPr>
        <w:t>Ag</w:t>
      </w:r>
      <w:r w:rsidRPr="001F231A">
        <w:rPr>
          <w:color w:val="FF0000"/>
        </w:rPr>
        <w:t>，故</w:t>
      </w:r>
      <w:r w:rsidRPr="001F231A">
        <w:rPr>
          <w:color w:val="FF0000"/>
        </w:rPr>
        <w:t>A</w:t>
      </w:r>
      <w:r w:rsidRPr="001F231A">
        <w:rPr>
          <w:color w:val="FF0000"/>
        </w:rPr>
        <w:t>合理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B</w:t>
      </w:r>
      <w:r w:rsidRPr="001F231A">
        <w:rPr>
          <w:color w:val="FF0000"/>
        </w:rPr>
        <w:t>．由于银的活动性最弱，最先置换出来，固体中一定有银，故</w:t>
      </w:r>
      <w:r w:rsidRPr="001F231A">
        <w:rPr>
          <w:color w:val="FF0000"/>
        </w:rPr>
        <w:t>B</w:t>
      </w:r>
      <w:r w:rsidRPr="001F231A">
        <w:rPr>
          <w:color w:val="FF0000"/>
        </w:rPr>
        <w:t>不合理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C</w:t>
      </w:r>
      <w:r w:rsidRPr="001F231A">
        <w:rPr>
          <w:color w:val="FF0000"/>
        </w:rPr>
        <w:t>．当锌不足或恰好反应时，固体中含有</w:t>
      </w:r>
      <w:r w:rsidRPr="001F231A">
        <w:rPr>
          <w:color w:val="FF0000"/>
        </w:rPr>
        <w:t>Cu</w:t>
      </w:r>
      <w:r w:rsidRPr="001F231A">
        <w:rPr>
          <w:color w:val="FF0000"/>
        </w:rPr>
        <w:t>、</w:t>
      </w:r>
      <w:r w:rsidRPr="001F231A">
        <w:rPr>
          <w:color w:val="FF0000"/>
        </w:rPr>
        <w:t>Ag</w:t>
      </w:r>
      <w:r w:rsidRPr="001F231A">
        <w:rPr>
          <w:color w:val="FF0000"/>
        </w:rPr>
        <w:t>；故</w:t>
      </w:r>
      <w:r w:rsidRPr="001F231A">
        <w:rPr>
          <w:color w:val="FF0000"/>
        </w:rPr>
        <w:t>C</w:t>
      </w:r>
      <w:r w:rsidRPr="001F231A">
        <w:rPr>
          <w:color w:val="FF0000"/>
        </w:rPr>
        <w:t>合理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D</w:t>
      </w:r>
      <w:r w:rsidRPr="001F231A">
        <w:rPr>
          <w:color w:val="FF0000"/>
        </w:rPr>
        <w:t>．当锌不足，未将硝酸银完全反应，固体中只含有</w:t>
      </w:r>
      <w:r w:rsidRPr="001F231A">
        <w:rPr>
          <w:color w:val="FF0000"/>
        </w:rPr>
        <w:t>Ag</w:t>
      </w:r>
      <w:r w:rsidRPr="001F231A">
        <w:rPr>
          <w:color w:val="FF0000"/>
        </w:rPr>
        <w:t>，故</w:t>
      </w:r>
      <w:r w:rsidRPr="001F231A">
        <w:rPr>
          <w:color w:val="FF0000"/>
        </w:rPr>
        <w:t>D</w:t>
      </w:r>
      <w:r w:rsidRPr="001F231A">
        <w:rPr>
          <w:color w:val="FF0000"/>
        </w:rPr>
        <w:t>合理。</w:t>
      </w:r>
    </w:p>
    <w:p w:rsidR="002F09C3" w:rsidRDefault="002F09C3" w:rsidP="002F09C3">
      <w:pPr>
        <w:spacing w:line="360" w:lineRule="auto"/>
        <w:rPr>
          <w:color w:val="FF0000"/>
        </w:rPr>
      </w:pPr>
    </w:p>
    <w:p w:rsidR="002F09C3" w:rsidRPr="001F231A" w:rsidRDefault="002F09C3" w:rsidP="002F09C3">
      <w:pPr>
        <w:spacing w:line="360" w:lineRule="auto"/>
        <w:rPr>
          <w:color w:val="FF0000"/>
        </w:rPr>
      </w:pPr>
    </w:p>
    <w:p w:rsidR="002F09C3" w:rsidRPr="001F231A" w:rsidRDefault="002F09C3" w:rsidP="002F09C3">
      <w:pPr>
        <w:spacing w:line="360" w:lineRule="auto"/>
        <w:rPr>
          <w:b/>
        </w:rPr>
      </w:pPr>
      <w:r w:rsidRPr="001F231A">
        <w:rPr>
          <w:b/>
        </w:rPr>
        <w:t>五、科学探究题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14</w:t>
      </w:r>
      <w:r w:rsidRPr="001F231A">
        <w:rPr>
          <w:b/>
        </w:rPr>
        <w:t>．（</w:t>
      </w:r>
      <w:r w:rsidRPr="001F231A">
        <w:rPr>
          <w:b/>
        </w:rPr>
        <w:t>2013·</w:t>
      </w:r>
      <w:r w:rsidRPr="001F231A">
        <w:rPr>
          <w:b/>
        </w:rPr>
        <w:t>湖南）小</w:t>
      </w:r>
      <w:proofErr w:type="gramStart"/>
      <w:r w:rsidRPr="001F231A">
        <w:rPr>
          <w:b/>
        </w:rPr>
        <w:t>聪同学</w:t>
      </w:r>
      <w:proofErr w:type="gramEnd"/>
      <w:r w:rsidRPr="001F231A">
        <w:rPr>
          <w:b/>
        </w:rPr>
        <w:t>家新换了水龙头，从说明书上了解到该水龙头是铜质镀铬．好奇的</w:t>
      </w:r>
      <w:proofErr w:type="gramStart"/>
      <w:r w:rsidRPr="001F231A">
        <w:rPr>
          <w:b/>
        </w:rPr>
        <w:t>小聪想探究</w:t>
      </w:r>
      <w:proofErr w:type="gramEnd"/>
      <w:r w:rsidRPr="001F231A">
        <w:rPr>
          <w:b/>
        </w:rPr>
        <w:t>铬（</w:t>
      </w:r>
      <w:r w:rsidRPr="001F231A">
        <w:rPr>
          <w:b/>
        </w:rPr>
        <w:t>Cr</w:t>
      </w:r>
      <w:r w:rsidRPr="001F231A">
        <w:rPr>
          <w:b/>
        </w:rPr>
        <w:t>）与常见金属铁、铜的活动性强弱，邀请你一同参加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[</w:t>
      </w:r>
      <w:r w:rsidRPr="001F231A">
        <w:rPr>
          <w:b/>
        </w:rPr>
        <w:t>知识回放</w:t>
      </w:r>
      <w:r w:rsidRPr="001F231A">
        <w:rPr>
          <w:b/>
        </w:rPr>
        <w:t>]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lastRenderedPageBreak/>
        <w:t>金属活动性顺序：</w:t>
      </w:r>
      <w:r w:rsidRPr="001F231A">
        <w:rPr>
          <w:b/>
        </w:rPr>
        <w:t xml:space="preserve">K </w:t>
      </w:r>
      <w:proofErr w:type="spellStart"/>
      <w:r w:rsidRPr="001F231A">
        <w:rPr>
          <w:b/>
        </w:rPr>
        <w:t>Ca</w:t>
      </w:r>
      <w:proofErr w:type="spellEnd"/>
      <w:r w:rsidRPr="001F231A">
        <w:rPr>
          <w:b/>
        </w:rPr>
        <w:t xml:space="preserve"> Na Mg Al Zn</w:t>
      </w:r>
      <w:r w:rsidRPr="001F231A">
        <w:rPr>
          <w:b/>
          <w:u w:val="single"/>
        </w:rPr>
        <w:t xml:space="preserve">　</w:t>
      </w:r>
      <w:r w:rsidRPr="001F231A">
        <w:rPr>
          <w:b/>
          <w:u w:val="single"/>
        </w:rPr>
        <w:t xml:space="preserve"> </w:t>
      </w:r>
      <w:r w:rsidRPr="001F231A">
        <w:rPr>
          <w:b/>
          <w:u w:val="single"/>
        </w:rPr>
        <w:t xml:space="preserve">　</w:t>
      </w:r>
      <w:proofErr w:type="spellStart"/>
      <w:r w:rsidRPr="001F231A">
        <w:rPr>
          <w:b/>
        </w:rPr>
        <w:t>Sn</w:t>
      </w:r>
      <w:proofErr w:type="spellEnd"/>
      <w:r w:rsidRPr="001F231A">
        <w:rPr>
          <w:b/>
        </w:rPr>
        <w:t xml:space="preserve"> </w:t>
      </w:r>
      <w:proofErr w:type="spellStart"/>
      <w:r w:rsidRPr="001F231A">
        <w:rPr>
          <w:b/>
        </w:rPr>
        <w:t>Pb</w:t>
      </w:r>
      <w:proofErr w:type="spellEnd"/>
      <w:r w:rsidRPr="001F231A">
        <w:rPr>
          <w:b/>
        </w:rPr>
        <w:t>（</w:t>
      </w:r>
      <w:r w:rsidRPr="001F231A">
        <w:rPr>
          <w:b/>
        </w:rPr>
        <w:t>H</w:t>
      </w:r>
      <w:r w:rsidRPr="001F231A">
        <w:rPr>
          <w:b/>
        </w:rPr>
        <w:t>）</w:t>
      </w:r>
      <w:r w:rsidRPr="001F231A">
        <w:rPr>
          <w:b/>
          <w:u w:val="single"/>
        </w:rPr>
        <w:t xml:space="preserve">　</w:t>
      </w:r>
      <w:r w:rsidRPr="001F231A">
        <w:rPr>
          <w:b/>
          <w:u w:val="single"/>
        </w:rPr>
        <w:t xml:space="preserve"> </w:t>
      </w:r>
      <w:r w:rsidRPr="001F231A">
        <w:rPr>
          <w:b/>
          <w:u w:val="single"/>
        </w:rPr>
        <w:t xml:space="preserve">　</w:t>
      </w:r>
      <w:r w:rsidRPr="001F231A">
        <w:rPr>
          <w:b/>
        </w:rPr>
        <w:t xml:space="preserve">Hg Ag </w:t>
      </w:r>
      <w:proofErr w:type="spellStart"/>
      <w:r w:rsidRPr="001F231A">
        <w:rPr>
          <w:b/>
        </w:rPr>
        <w:t>Pt</w:t>
      </w:r>
      <w:proofErr w:type="spellEnd"/>
      <w:r w:rsidRPr="001F231A">
        <w:rPr>
          <w:b/>
        </w:rPr>
        <w:t xml:space="preserve"> Au</w:t>
      </w:r>
      <w:r w:rsidRPr="001F231A">
        <w:rPr>
          <w:b/>
        </w:rPr>
        <w:t>，请你在横线上填写对应金属的元素符号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[</w:t>
      </w:r>
      <w:proofErr w:type="gramStart"/>
      <w:r w:rsidRPr="001F231A">
        <w:rPr>
          <w:b/>
        </w:rPr>
        <w:t>作出</w:t>
      </w:r>
      <w:proofErr w:type="gramEnd"/>
      <w:r w:rsidRPr="001F231A">
        <w:rPr>
          <w:b/>
        </w:rPr>
        <w:t>猜想</w:t>
      </w:r>
      <w:r w:rsidRPr="001F231A">
        <w:rPr>
          <w:b/>
        </w:rPr>
        <w:t>]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猜想</w:t>
      </w:r>
      <w:r w:rsidRPr="001F231A">
        <w:rPr>
          <w:b/>
        </w:rPr>
        <w:t>1</w:t>
      </w:r>
      <w:r w:rsidRPr="001F231A">
        <w:rPr>
          <w:b/>
        </w:rPr>
        <w:t>．</w:t>
      </w:r>
      <w:r w:rsidRPr="001F231A">
        <w:rPr>
          <w:b/>
        </w:rPr>
        <w:t>Cr</w:t>
      </w:r>
      <w:r w:rsidRPr="001F231A">
        <w:rPr>
          <w:b/>
        </w:rPr>
        <w:t>＞</w:t>
      </w:r>
      <w:r w:rsidRPr="001F231A">
        <w:rPr>
          <w:b/>
        </w:rPr>
        <w:t>Fe</w:t>
      </w:r>
      <w:r w:rsidRPr="001F231A">
        <w:rPr>
          <w:b/>
        </w:rPr>
        <w:t>＞</w:t>
      </w:r>
      <w:r w:rsidRPr="001F231A">
        <w:rPr>
          <w:b/>
        </w:rPr>
        <w:t>Cu</w:t>
      </w:r>
      <w:r w:rsidRPr="001F231A">
        <w:rPr>
          <w:b/>
        </w:rPr>
        <w:t>；</w:t>
      </w:r>
      <w:r w:rsidRPr="001F231A">
        <w:rPr>
          <w:b/>
        </w:rPr>
        <w:t xml:space="preserve"> </w:t>
      </w:r>
      <w:r w:rsidRPr="001F231A">
        <w:rPr>
          <w:b/>
        </w:rPr>
        <w:t>猜想</w:t>
      </w:r>
      <w:r w:rsidRPr="001F231A">
        <w:rPr>
          <w:b/>
        </w:rPr>
        <w:t>2</w:t>
      </w:r>
      <w:r w:rsidRPr="001F231A">
        <w:rPr>
          <w:b/>
        </w:rPr>
        <w:t>．</w:t>
      </w:r>
      <w:r w:rsidRPr="001F231A">
        <w:rPr>
          <w:b/>
        </w:rPr>
        <w:t>Fe</w:t>
      </w:r>
      <w:r w:rsidRPr="001F231A">
        <w:rPr>
          <w:b/>
        </w:rPr>
        <w:t>＞</w:t>
      </w:r>
      <w:r w:rsidRPr="001F231A">
        <w:rPr>
          <w:b/>
        </w:rPr>
        <w:t>Cu</w:t>
      </w:r>
      <w:r w:rsidRPr="001F231A">
        <w:rPr>
          <w:b/>
        </w:rPr>
        <w:t>＞</w:t>
      </w:r>
      <w:r w:rsidRPr="001F231A">
        <w:rPr>
          <w:b/>
        </w:rPr>
        <w:t>Cr</w:t>
      </w:r>
      <w:r w:rsidRPr="001F231A">
        <w:rPr>
          <w:b/>
        </w:rPr>
        <w:t>；</w:t>
      </w:r>
      <w:r w:rsidRPr="001F231A">
        <w:rPr>
          <w:b/>
        </w:rPr>
        <w:t xml:space="preserve"> </w:t>
      </w:r>
      <w:r w:rsidRPr="001F231A">
        <w:rPr>
          <w:b/>
        </w:rPr>
        <w:t>猜想</w:t>
      </w:r>
      <w:r w:rsidRPr="001F231A">
        <w:rPr>
          <w:b/>
        </w:rPr>
        <w:t>3</w:t>
      </w:r>
      <w:r w:rsidRPr="001F231A">
        <w:rPr>
          <w:b/>
        </w:rPr>
        <w:t>．你的猜想是</w:t>
      </w:r>
      <w:r w:rsidRPr="001F231A">
        <w:rPr>
          <w:b/>
          <w:u w:val="single"/>
        </w:rPr>
        <w:t xml:space="preserve">　</w:t>
      </w:r>
      <w:r w:rsidRPr="001F231A">
        <w:rPr>
          <w:b/>
          <w:u w:val="single"/>
        </w:rPr>
        <w:t xml:space="preserve">       </w:t>
      </w:r>
      <w:r w:rsidRPr="001F231A">
        <w:rPr>
          <w:b/>
          <w:u w:val="single"/>
        </w:rPr>
        <w:t xml:space="preserve">　</w:t>
      </w:r>
      <w:r w:rsidRPr="001F231A">
        <w:rPr>
          <w:b/>
        </w:rPr>
        <w:t>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[</w:t>
      </w:r>
      <w:r w:rsidRPr="001F231A">
        <w:rPr>
          <w:b/>
        </w:rPr>
        <w:t>查阅资料</w:t>
      </w:r>
      <w:r w:rsidRPr="001F231A">
        <w:rPr>
          <w:b/>
        </w:rPr>
        <w:t>]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1</w:t>
      </w:r>
      <w:r w:rsidRPr="001F231A">
        <w:rPr>
          <w:b/>
        </w:rPr>
        <w:t>）铬是银白色有光泽的金属，在空气中其表面能生成抗腐蚀的致密的氧化膜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2</w:t>
      </w:r>
      <w:r w:rsidRPr="001F231A">
        <w:rPr>
          <w:b/>
        </w:rPr>
        <w:t>）</w:t>
      </w:r>
      <w:proofErr w:type="gramStart"/>
      <w:r w:rsidRPr="001F231A">
        <w:rPr>
          <w:b/>
        </w:rPr>
        <w:t>铬能与</w:t>
      </w:r>
      <w:proofErr w:type="gramEnd"/>
      <w:r w:rsidRPr="001F231A">
        <w:rPr>
          <w:b/>
        </w:rPr>
        <w:t>稀硫酸反应，生成蓝色的硫酸亚铬（</w:t>
      </w:r>
      <w:r w:rsidRPr="001F231A">
        <w:rPr>
          <w:b/>
        </w:rPr>
        <w:t>CrSO</w:t>
      </w:r>
      <w:r w:rsidRPr="001F231A">
        <w:rPr>
          <w:b/>
          <w:vertAlign w:val="subscript"/>
        </w:rPr>
        <w:t>4</w:t>
      </w:r>
      <w:r w:rsidRPr="001F231A">
        <w:rPr>
          <w:b/>
        </w:rPr>
        <w:t>）溶液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[</w:t>
      </w:r>
      <w:r w:rsidRPr="001F231A">
        <w:rPr>
          <w:b/>
        </w:rPr>
        <w:t>设计实验</w:t>
      </w:r>
      <w:r w:rsidRPr="001F231A">
        <w:rPr>
          <w:b/>
        </w:rPr>
        <w:t>]</w:t>
      </w:r>
    </w:p>
    <w:p w:rsidR="002F09C3" w:rsidRPr="001F231A" w:rsidRDefault="002F09C3" w:rsidP="002F09C3">
      <w:pPr>
        <w:spacing w:line="360" w:lineRule="auto"/>
        <w:jc w:val="left"/>
        <w:textAlignment w:val="center"/>
      </w:pPr>
      <w:r w:rsidRPr="001F231A">
        <w:rPr>
          <w:b/>
        </w:rPr>
        <w:t>小</w:t>
      </w:r>
      <w:proofErr w:type="gramStart"/>
      <w:r w:rsidRPr="001F231A">
        <w:rPr>
          <w:b/>
        </w:rPr>
        <w:t>聪同学取</w:t>
      </w:r>
      <w:proofErr w:type="gramEnd"/>
      <w:r w:rsidRPr="001F231A">
        <w:rPr>
          <w:b/>
        </w:rPr>
        <w:t>大小相等的三种金属片，用砂纸打磨光亮；再取三支试管，分别放入等量的同种稀硫酸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2"/>
        <w:gridCol w:w="3612"/>
        <w:gridCol w:w="3612"/>
        <w:gridCol w:w="2122"/>
      </w:tblGrid>
      <w:tr w:rsidR="002F09C3" w:rsidTr="005856A0">
        <w:tc>
          <w:tcPr>
            <w:tcW w:w="6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</w:pPr>
            <w:r w:rsidRPr="001F231A">
              <w:rPr>
                <w:b/>
              </w:rPr>
              <w:t>实验</w:t>
            </w:r>
          </w:p>
        </w:tc>
        <w:tc>
          <w:tcPr>
            <w:tcW w:w="223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</w:pPr>
            <w:r w:rsidRPr="001F231A">
              <w:rPr>
                <w:b/>
              </w:rPr>
              <w:t>试管</w:t>
            </w:r>
            <w:r w:rsidRPr="001F231A">
              <w:rPr>
                <w:b/>
              </w:rPr>
              <w:t>1</w:t>
            </w:r>
          </w:p>
        </w:tc>
        <w:tc>
          <w:tcPr>
            <w:tcW w:w="223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</w:pPr>
            <w:r w:rsidRPr="001F231A">
              <w:rPr>
                <w:b/>
              </w:rPr>
              <w:t>试管</w:t>
            </w:r>
            <w:r w:rsidRPr="001F231A">
              <w:rPr>
                <w:b/>
              </w:rPr>
              <w:t>2</w:t>
            </w:r>
            <w:r w:rsidRPr="001F231A">
              <w:rPr>
                <w:b/>
              </w:rPr>
              <w:br/>
            </w:r>
          </w:p>
        </w:tc>
        <w:tc>
          <w:tcPr>
            <w:tcW w:w="223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</w:pPr>
            <w:r w:rsidRPr="001F231A">
              <w:rPr>
                <w:b/>
              </w:rPr>
              <w:t>试管</w:t>
            </w:r>
            <w:r w:rsidRPr="001F231A">
              <w:rPr>
                <w:b/>
              </w:rPr>
              <w:t>3</w:t>
            </w:r>
            <w:r w:rsidRPr="001F231A">
              <w:rPr>
                <w:b/>
              </w:rPr>
              <w:br/>
            </w:r>
          </w:p>
        </w:tc>
      </w:tr>
      <w:tr w:rsidR="002F09C3" w:rsidTr="005856A0">
        <w:trPr>
          <w:trHeight w:val="1527"/>
        </w:trPr>
        <w:tc>
          <w:tcPr>
            <w:tcW w:w="0" w:type="auto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</w:pPr>
            <w:r w:rsidRPr="001F231A">
              <w:rPr>
                <w:b/>
              </w:rPr>
              <w:t>实验</w:t>
            </w:r>
            <w:r w:rsidRPr="001F231A">
              <w:rPr>
                <w:b/>
              </w:rPr>
              <w:br/>
            </w:r>
            <w:r w:rsidRPr="001F231A">
              <w:rPr>
                <w:b/>
              </w:rPr>
              <w:t>操作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</w:pPr>
            <w:r w:rsidRPr="001F231A">
              <w:rPr>
                <w:b/>
                <w:noProof/>
              </w:rPr>
              <w:drawing>
                <wp:inline distT="0" distB="0" distL="114300" distR="114300" wp14:anchorId="59C627AC" wp14:editId="21ECD5F7">
                  <wp:extent cx="828675" cy="790575"/>
                  <wp:effectExtent l="0" t="0" r="9525" b="9525"/>
                  <wp:docPr id="1929740119" name="图片 1929740119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2333511" name="图片 1929740119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9230" cy="791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</w:pPr>
            <w:r w:rsidRPr="001F231A">
              <w:rPr>
                <w:b/>
                <w:noProof/>
              </w:rPr>
              <w:drawing>
                <wp:inline distT="0" distB="0" distL="114300" distR="114300" wp14:anchorId="15D92E76" wp14:editId="47D83484">
                  <wp:extent cx="828675" cy="790575"/>
                  <wp:effectExtent l="0" t="0" r="9525" b="9525"/>
                  <wp:docPr id="100002" name="图片 100002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1929885" name="图片 100002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9230" cy="791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</w:pPr>
            <w:r w:rsidRPr="001F231A">
              <w:rPr>
                <w:b/>
                <w:noProof/>
              </w:rPr>
              <w:drawing>
                <wp:inline distT="0" distB="0" distL="114300" distR="114300" wp14:anchorId="4C638903" wp14:editId="218C28DC">
                  <wp:extent cx="828675" cy="790575"/>
                  <wp:effectExtent l="0" t="0" r="9525" b="9525"/>
                  <wp:docPr id="100003" name="图片 100003" descr="学科网(www.zxxk.com)--教育资源门户，提供试题试卷、教案、课件、教学论文、素材等各类教学资源库下载，还有大量丰富的教学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1671162" name="图片 100003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9230" cy="791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09C3" w:rsidTr="005856A0">
        <w:tc>
          <w:tcPr>
            <w:tcW w:w="0" w:type="auto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</w:pPr>
            <w:r w:rsidRPr="001F231A">
              <w:rPr>
                <w:b/>
              </w:rPr>
              <w:t>实验</w:t>
            </w:r>
            <w:r w:rsidRPr="001F231A">
              <w:rPr>
                <w:b/>
              </w:rPr>
              <w:br/>
            </w:r>
            <w:r w:rsidRPr="001F231A">
              <w:rPr>
                <w:b/>
              </w:rPr>
              <w:t>现象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</w:pPr>
            <w:r w:rsidRPr="001F231A">
              <w:rPr>
                <w:b/>
              </w:rPr>
              <w:t>铁片表面产生气泡较慢，溶液变为浅绿色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</w:pPr>
            <w:proofErr w:type="gramStart"/>
            <w:r w:rsidRPr="001F231A">
              <w:rPr>
                <w:b/>
              </w:rPr>
              <w:t>铬片表面</w:t>
            </w:r>
            <w:proofErr w:type="gramEnd"/>
            <w:r w:rsidRPr="001F231A">
              <w:rPr>
                <w:b/>
              </w:rPr>
              <w:t>产生气泡较快，溶液变成为蓝色</w:t>
            </w:r>
            <w:r w:rsidRPr="001F231A">
              <w:rPr>
                <w:b/>
              </w:rPr>
              <w:br/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F09C3" w:rsidRPr="001F231A" w:rsidRDefault="002F09C3" w:rsidP="005856A0">
            <w:pPr>
              <w:spacing w:line="360" w:lineRule="auto"/>
              <w:textAlignment w:val="center"/>
              <w:rPr>
                <w:u w:val="single"/>
              </w:rPr>
            </w:pPr>
            <w:r w:rsidRPr="001F231A">
              <w:rPr>
                <w:b/>
              </w:rPr>
              <w:br/>
            </w:r>
          </w:p>
        </w:tc>
      </w:tr>
    </w:tbl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[</w:t>
      </w:r>
      <w:r w:rsidRPr="001F231A">
        <w:rPr>
          <w:b/>
        </w:rPr>
        <w:t>结论与解释</w:t>
      </w:r>
      <w:r w:rsidRPr="001F231A">
        <w:rPr>
          <w:b/>
        </w:rPr>
        <w:t>]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1</w:t>
      </w:r>
      <w:r w:rsidRPr="001F231A">
        <w:rPr>
          <w:b/>
        </w:rPr>
        <w:t>）小</w:t>
      </w:r>
      <w:proofErr w:type="gramStart"/>
      <w:r w:rsidRPr="001F231A">
        <w:rPr>
          <w:b/>
        </w:rPr>
        <w:t>聪得到</w:t>
      </w:r>
      <w:proofErr w:type="gramEnd"/>
      <w:r w:rsidRPr="001F231A">
        <w:rPr>
          <w:b/>
        </w:rPr>
        <w:t>的结论是猜想</w:t>
      </w:r>
      <w:r w:rsidRPr="001F231A">
        <w:rPr>
          <w:b/>
          <w:u w:val="single"/>
        </w:rPr>
        <w:t xml:space="preserve">　</w:t>
      </w:r>
      <w:r w:rsidRPr="001F231A">
        <w:rPr>
          <w:b/>
          <w:u w:val="single"/>
        </w:rPr>
        <w:t xml:space="preserve">     </w:t>
      </w:r>
      <w:r w:rsidRPr="001F231A">
        <w:rPr>
          <w:b/>
          <w:u w:val="single"/>
        </w:rPr>
        <w:t xml:space="preserve">　</w:t>
      </w:r>
      <w:r w:rsidRPr="001F231A">
        <w:rPr>
          <w:b/>
        </w:rPr>
        <w:t>正确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2</w:t>
      </w:r>
      <w:r w:rsidRPr="001F231A">
        <w:rPr>
          <w:b/>
        </w:rPr>
        <w:t>）实验前用砂纸打磨金属片的目的是</w:t>
      </w:r>
      <w:r w:rsidRPr="001F231A">
        <w:rPr>
          <w:b/>
          <w:u w:val="single"/>
        </w:rPr>
        <w:t xml:space="preserve">　</w:t>
      </w:r>
      <w:r w:rsidRPr="001F231A">
        <w:rPr>
          <w:b/>
          <w:u w:val="single"/>
        </w:rPr>
        <w:t xml:space="preserve">                            </w:t>
      </w:r>
      <w:r w:rsidRPr="001F231A">
        <w:rPr>
          <w:b/>
          <w:u w:val="single"/>
        </w:rPr>
        <w:t xml:space="preserve">　</w:t>
      </w:r>
      <w:r w:rsidRPr="001F231A">
        <w:rPr>
          <w:b/>
        </w:rPr>
        <w:t>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[</w:t>
      </w:r>
      <w:r w:rsidRPr="001F231A">
        <w:rPr>
          <w:b/>
        </w:rPr>
        <w:t>知识运用</w:t>
      </w:r>
      <w:r w:rsidRPr="001F231A">
        <w:rPr>
          <w:b/>
        </w:rPr>
        <w:t>]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proofErr w:type="gramStart"/>
      <w:r w:rsidRPr="001F231A">
        <w:rPr>
          <w:b/>
        </w:rPr>
        <w:t>将铬片投入</w:t>
      </w:r>
      <w:proofErr w:type="gramEnd"/>
      <w:r w:rsidRPr="001F231A">
        <w:rPr>
          <w:b/>
        </w:rPr>
        <w:t>FeSO</w:t>
      </w:r>
      <w:r w:rsidRPr="001F231A">
        <w:rPr>
          <w:b/>
          <w:vertAlign w:val="subscript"/>
        </w:rPr>
        <w:t>4</w:t>
      </w:r>
      <w:r w:rsidRPr="001F231A">
        <w:rPr>
          <w:b/>
        </w:rPr>
        <w:t>溶液中，反应</w:t>
      </w:r>
      <w:r w:rsidRPr="001F231A">
        <w:rPr>
          <w:b/>
          <w:u w:val="single"/>
        </w:rPr>
        <w:t xml:space="preserve">　</w:t>
      </w:r>
      <w:r w:rsidRPr="001F231A">
        <w:rPr>
          <w:b/>
          <w:u w:val="single"/>
        </w:rPr>
        <w:t xml:space="preserve">     </w:t>
      </w:r>
      <w:r w:rsidRPr="001F231A">
        <w:rPr>
          <w:b/>
          <w:u w:val="single"/>
        </w:rPr>
        <w:t xml:space="preserve">　</w:t>
      </w:r>
      <w:r w:rsidRPr="001F231A">
        <w:rPr>
          <w:b/>
        </w:rPr>
        <w:t>（填</w:t>
      </w:r>
      <w:r w:rsidRPr="001F231A">
        <w:rPr>
          <w:b/>
        </w:rPr>
        <w:t>“</w:t>
      </w:r>
      <w:r w:rsidRPr="001F231A">
        <w:rPr>
          <w:b/>
        </w:rPr>
        <w:t>能</w:t>
      </w:r>
      <w:r w:rsidRPr="001F231A">
        <w:rPr>
          <w:b/>
        </w:rPr>
        <w:t>”</w:t>
      </w:r>
      <w:r w:rsidRPr="001F231A">
        <w:rPr>
          <w:b/>
        </w:rPr>
        <w:t>或</w:t>
      </w:r>
      <w:r w:rsidRPr="001F231A">
        <w:rPr>
          <w:b/>
        </w:rPr>
        <w:t>“</w:t>
      </w:r>
      <w:r w:rsidRPr="001F231A">
        <w:rPr>
          <w:b/>
        </w:rPr>
        <w:t>不能</w:t>
      </w:r>
      <w:r w:rsidRPr="001F231A">
        <w:rPr>
          <w:b/>
        </w:rPr>
        <w:t>”</w:t>
      </w:r>
      <w:r w:rsidRPr="001F231A">
        <w:rPr>
          <w:b/>
        </w:rPr>
        <w:t>）进行．若能进行，请你写出反应的化学方程式</w:t>
      </w:r>
      <w:r w:rsidRPr="001F231A">
        <w:rPr>
          <w:b/>
          <w:u w:val="single"/>
        </w:rPr>
        <w:t xml:space="preserve">　</w:t>
      </w:r>
      <w:r w:rsidRPr="001F231A">
        <w:rPr>
          <w:b/>
          <w:u w:val="single"/>
        </w:rPr>
        <w:t xml:space="preserve">                              </w:t>
      </w:r>
      <w:r w:rsidRPr="001F231A">
        <w:rPr>
          <w:b/>
          <w:u w:val="single"/>
        </w:rPr>
        <w:t xml:space="preserve">　</w:t>
      </w:r>
      <w:r w:rsidRPr="001F231A">
        <w:rPr>
          <w:b/>
        </w:rPr>
        <w:t>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[</w:t>
      </w:r>
      <w:r w:rsidRPr="001F231A">
        <w:rPr>
          <w:color w:val="FF0000"/>
        </w:rPr>
        <w:t>知识回放</w:t>
      </w:r>
      <w:r w:rsidRPr="001F231A">
        <w:rPr>
          <w:color w:val="FF0000"/>
        </w:rPr>
        <w:t>]Fe</w:t>
      </w:r>
      <w:r w:rsidRPr="001F231A">
        <w:rPr>
          <w:color w:val="FF0000"/>
        </w:rPr>
        <w:t>；</w:t>
      </w:r>
      <w:r w:rsidRPr="001F231A">
        <w:rPr>
          <w:color w:val="FF0000"/>
        </w:rPr>
        <w:t xml:space="preserve"> Cu</w:t>
      </w:r>
      <w:r w:rsidRPr="001F231A">
        <w:rPr>
          <w:color w:val="FF0000"/>
        </w:rPr>
        <w:t>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[</w:t>
      </w:r>
      <w:proofErr w:type="gramStart"/>
      <w:r w:rsidRPr="001F231A">
        <w:rPr>
          <w:color w:val="FF0000"/>
        </w:rPr>
        <w:t>作出</w:t>
      </w:r>
      <w:proofErr w:type="gramEnd"/>
      <w:r w:rsidRPr="001F231A">
        <w:rPr>
          <w:color w:val="FF0000"/>
        </w:rPr>
        <w:t>猜想</w:t>
      </w:r>
      <w:r w:rsidRPr="001F231A">
        <w:rPr>
          <w:color w:val="FF0000"/>
        </w:rPr>
        <w:t>]Fe</w:t>
      </w:r>
      <w:r w:rsidRPr="001F231A">
        <w:rPr>
          <w:color w:val="FF0000"/>
        </w:rPr>
        <w:t>＞</w:t>
      </w:r>
      <w:r w:rsidRPr="001F231A">
        <w:rPr>
          <w:color w:val="FF0000"/>
        </w:rPr>
        <w:t>Cr</w:t>
      </w:r>
      <w:r w:rsidRPr="001F231A">
        <w:rPr>
          <w:color w:val="FF0000"/>
        </w:rPr>
        <w:t>＞</w:t>
      </w:r>
      <w:r w:rsidRPr="001F231A">
        <w:rPr>
          <w:color w:val="FF0000"/>
        </w:rPr>
        <w:t>Cu</w:t>
      </w:r>
      <w:r w:rsidRPr="001F231A">
        <w:rPr>
          <w:color w:val="FF0000"/>
        </w:rPr>
        <w:t>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[</w:t>
      </w:r>
      <w:r w:rsidRPr="001F231A">
        <w:rPr>
          <w:color w:val="FF0000"/>
        </w:rPr>
        <w:t>设计实验</w:t>
      </w:r>
      <w:r w:rsidRPr="001F231A">
        <w:rPr>
          <w:color w:val="FF0000"/>
        </w:rPr>
        <w:t>]</w:t>
      </w:r>
      <w:r w:rsidRPr="001F231A">
        <w:rPr>
          <w:color w:val="FF0000"/>
        </w:rPr>
        <w:t>无明显现象发生（或无气泡生成，溶液也不变色）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lastRenderedPageBreak/>
        <w:t>[</w:t>
      </w:r>
      <w:r w:rsidRPr="001F231A">
        <w:rPr>
          <w:color w:val="FF0000"/>
        </w:rPr>
        <w:t>结论与解释</w:t>
      </w:r>
      <w:r w:rsidRPr="001F231A">
        <w:rPr>
          <w:color w:val="FF0000"/>
        </w:rPr>
        <w:t>]</w:t>
      </w:r>
      <w:r w:rsidRPr="001F231A">
        <w:rPr>
          <w:color w:val="FF0000"/>
        </w:rPr>
        <w:t>（</w:t>
      </w:r>
      <w:r w:rsidRPr="001F231A">
        <w:rPr>
          <w:color w:val="FF0000"/>
        </w:rPr>
        <w:t>1</w:t>
      </w:r>
      <w:r w:rsidRPr="001F231A">
        <w:rPr>
          <w:color w:val="FF0000"/>
        </w:rPr>
        <w:t>）</w:t>
      </w:r>
      <w:r w:rsidRPr="001F231A">
        <w:rPr>
          <w:color w:val="FF0000"/>
        </w:rPr>
        <w:t>1</w:t>
      </w:r>
      <w:r w:rsidRPr="001F231A">
        <w:rPr>
          <w:color w:val="FF0000"/>
        </w:rPr>
        <w:t>；（</w:t>
      </w:r>
      <w:r w:rsidRPr="001F231A">
        <w:rPr>
          <w:color w:val="FF0000"/>
        </w:rPr>
        <w:t>2</w:t>
      </w:r>
      <w:r w:rsidRPr="001F231A">
        <w:rPr>
          <w:color w:val="FF0000"/>
        </w:rPr>
        <w:t>）除去金属表面的氧化膜，利于反应；</w:t>
      </w:r>
      <w:r w:rsidRPr="001F231A">
        <w:rPr>
          <w:color w:val="FF0000"/>
        </w:rPr>
        <w:t xml:space="preserve"> 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[</w:t>
      </w:r>
      <w:r w:rsidRPr="001F231A">
        <w:rPr>
          <w:color w:val="FF0000"/>
        </w:rPr>
        <w:t>知识运用</w:t>
      </w:r>
      <w:r w:rsidRPr="001F231A">
        <w:rPr>
          <w:color w:val="FF0000"/>
        </w:rPr>
        <w:t>]</w:t>
      </w:r>
      <w:r w:rsidRPr="001F231A">
        <w:rPr>
          <w:color w:val="FF0000"/>
        </w:rPr>
        <w:t>能；</w:t>
      </w:r>
      <w:r w:rsidRPr="001F231A">
        <w:rPr>
          <w:color w:val="FF0000"/>
        </w:rPr>
        <w:t xml:space="preserve"> Cr+Fe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=Fe+Cr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[</w:t>
      </w:r>
      <w:r w:rsidRPr="001F231A">
        <w:rPr>
          <w:color w:val="FF0000"/>
        </w:rPr>
        <w:t>知识回放</w:t>
      </w:r>
      <w:r w:rsidRPr="001F231A">
        <w:rPr>
          <w:color w:val="FF0000"/>
        </w:rPr>
        <w:t>]</w:t>
      </w:r>
      <w:r w:rsidRPr="001F231A">
        <w:rPr>
          <w:color w:val="FF0000"/>
        </w:rPr>
        <w:t>金属活动性顺序为：</w:t>
      </w:r>
      <w:r w:rsidRPr="001F231A">
        <w:rPr>
          <w:color w:val="FF0000"/>
        </w:rPr>
        <w:t xml:space="preserve">K </w:t>
      </w:r>
      <w:proofErr w:type="spellStart"/>
      <w:r w:rsidRPr="001F231A">
        <w:rPr>
          <w:color w:val="FF0000"/>
        </w:rPr>
        <w:t>Ca</w:t>
      </w:r>
      <w:proofErr w:type="spellEnd"/>
      <w:r w:rsidRPr="001F231A">
        <w:rPr>
          <w:color w:val="FF0000"/>
        </w:rPr>
        <w:t xml:space="preserve"> Na Mg Al Zn Fe </w:t>
      </w:r>
      <w:proofErr w:type="spellStart"/>
      <w:r w:rsidRPr="001F231A">
        <w:rPr>
          <w:color w:val="FF0000"/>
        </w:rPr>
        <w:t>Sn</w:t>
      </w:r>
      <w:proofErr w:type="spellEnd"/>
      <w:r w:rsidRPr="001F231A">
        <w:rPr>
          <w:color w:val="FF0000"/>
        </w:rPr>
        <w:t xml:space="preserve"> </w:t>
      </w:r>
      <w:proofErr w:type="spellStart"/>
      <w:r w:rsidRPr="001F231A">
        <w:rPr>
          <w:color w:val="FF0000"/>
        </w:rPr>
        <w:t>Pb</w:t>
      </w:r>
      <w:proofErr w:type="spellEnd"/>
      <w:r w:rsidRPr="001F231A">
        <w:rPr>
          <w:color w:val="FF0000"/>
        </w:rPr>
        <w:t>（</w:t>
      </w:r>
      <w:r w:rsidRPr="001F231A">
        <w:rPr>
          <w:color w:val="FF0000"/>
        </w:rPr>
        <w:t>H</w:t>
      </w:r>
      <w:r w:rsidRPr="001F231A">
        <w:rPr>
          <w:color w:val="FF0000"/>
        </w:rPr>
        <w:t>）</w:t>
      </w:r>
      <w:r w:rsidRPr="001F231A">
        <w:rPr>
          <w:color w:val="FF0000"/>
        </w:rPr>
        <w:t xml:space="preserve"> Cu Hg Ag </w:t>
      </w:r>
      <w:proofErr w:type="spellStart"/>
      <w:r w:rsidRPr="001F231A">
        <w:rPr>
          <w:color w:val="FF0000"/>
        </w:rPr>
        <w:t>Pt</w:t>
      </w:r>
      <w:proofErr w:type="spellEnd"/>
      <w:r w:rsidRPr="001F231A">
        <w:rPr>
          <w:color w:val="FF0000"/>
        </w:rPr>
        <w:t xml:space="preserve"> Au</w:t>
      </w:r>
      <w:r w:rsidRPr="001F231A">
        <w:rPr>
          <w:color w:val="FF0000"/>
        </w:rPr>
        <w:t>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[</w:t>
      </w:r>
      <w:proofErr w:type="gramStart"/>
      <w:r w:rsidRPr="001F231A">
        <w:rPr>
          <w:color w:val="FF0000"/>
        </w:rPr>
        <w:t>作出</w:t>
      </w:r>
      <w:proofErr w:type="gramEnd"/>
      <w:r w:rsidRPr="001F231A">
        <w:rPr>
          <w:color w:val="FF0000"/>
        </w:rPr>
        <w:t>猜想</w:t>
      </w:r>
      <w:r w:rsidRPr="001F231A">
        <w:rPr>
          <w:color w:val="FF0000"/>
        </w:rPr>
        <w:t>]</w:t>
      </w:r>
      <w:r w:rsidRPr="001F231A">
        <w:rPr>
          <w:color w:val="FF0000"/>
        </w:rPr>
        <w:t>三种金属的活动性顺序可能存在三种情况：猜想</w:t>
      </w:r>
      <w:r w:rsidRPr="001F231A">
        <w:rPr>
          <w:color w:val="FF0000"/>
        </w:rPr>
        <w:t>1</w:t>
      </w:r>
      <w:r w:rsidRPr="001F231A">
        <w:rPr>
          <w:color w:val="FF0000"/>
        </w:rPr>
        <w:t>为</w:t>
      </w:r>
      <w:r w:rsidRPr="001F231A">
        <w:rPr>
          <w:color w:val="FF0000"/>
        </w:rPr>
        <w:t>Cr</w:t>
      </w:r>
      <w:r w:rsidRPr="001F231A">
        <w:rPr>
          <w:color w:val="FF0000"/>
        </w:rPr>
        <w:t>＞</w:t>
      </w:r>
      <w:r w:rsidRPr="001F231A">
        <w:rPr>
          <w:color w:val="FF0000"/>
        </w:rPr>
        <w:t>Fe</w:t>
      </w:r>
      <w:r w:rsidRPr="001F231A">
        <w:rPr>
          <w:color w:val="FF0000"/>
        </w:rPr>
        <w:t>＞</w:t>
      </w:r>
      <w:r w:rsidRPr="001F231A">
        <w:rPr>
          <w:color w:val="FF0000"/>
        </w:rPr>
        <w:t>Cu</w:t>
      </w:r>
      <w:r w:rsidRPr="001F231A">
        <w:rPr>
          <w:color w:val="FF0000"/>
        </w:rPr>
        <w:t>；</w:t>
      </w:r>
      <w:r w:rsidRPr="001F231A">
        <w:rPr>
          <w:color w:val="FF0000"/>
        </w:rPr>
        <w:t xml:space="preserve">   </w:t>
      </w:r>
      <w:r w:rsidRPr="001F231A">
        <w:rPr>
          <w:color w:val="FF0000"/>
        </w:rPr>
        <w:t>猜想</w:t>
      </w:r>
      <w:r w:rsidRPr="001F231A">
        <w:rPr>
          <w:color w:val="FF0000"/>
        </w:rPr>
        <w:t>2</w:t>
      </w:r>
      <w:r w:rsidRPr="001F231A">
        <w:rPr>
          <w:color w:val="FF0000"/>
        </w:rPr>
        <w:t>为</w:t>
      </w:r>
      <w:r w:rsidRPr="001F231A">
        <w:rPr>
          <w:color w:val="FF0000"/>
        </w:rPr>
        <w:t>Fe</w:t>
      </w:r>
      <w:r w:rsidRPr="001F231A">
        <w:rPr>
          <w:color w:val="FF0000"/>
        </w:rPr>
        <w:t>＞</w:t>
      </w:r>
      <w:r w:rsidRPr="001F231A">
        <w:rPr>
          <w:color w:val="FF0000"/>
        </w:rPr>
        <w:t>Cu</w:t>
      </w:r>
      <w:r w:rsidRPr="001F231A">
        <w:rPr>
          <w:color w:val="FF0000"/>
        </w:rPr>
        <w:t>＞</w:t>
      </w:r>
      <w:r w:rsidRPr="001F231A">
        <w:rPr>
          <w:color w:val="FF0000"/>
        </w:rPr>
        <w:t>Cr</w:t>
      </w:r>
      <w:r w:rsidRPr="001F231A">
        <w:rPr>
          <w:color w:val="FF0000"/>
        </w:rPr>
        <w:t>，故猜想</w:t>
      </w:r>
      <w:r w:rsidRPr="001F231A">
        <w:rPr>
          <w:color w:val="FF0000"/>
        </w:rPr>
        <w:t>3</w:t>
      </w:r>
      <w:r w:rsidRPr="001F231A">
        <w:rPr>
          <w:color w:val="FF0000"/>
        </w:rPr>
        <w:t>答案：</w:t>
      </w:r>
      <w:r w:rsidRPr="001F231A">
        <w:rPr>
          <w:color w:val="FF0000"/>
        </w:rPr>
        <w:t>Fe</w:t>
      </w:r>
      <w:r w:rsidRPr="001F231A">
        <w:rPr>
          <w:color w:val="FF0000"/>
        </w:rPr>
        <w:t>＞</w:t>
      </w:r>
      <w:r w:rsidRPr="001F231A">
        <w:rPr>
          <w:color w:val="FF0000"/>
        </w:rPr>
        <w:t>Cr</w:t>
      </w:r>
      <w:r w:rsidRPr="001F231A">
        <w:rPr>
          <w:color w:val="FF0000"/>
        </w:rPr>
        <w:t>＞</w:t>
      </w:r>
      <w:r w:rsidRPr="001F231A">
        <w:rPr>
          <w:color w:val="FF0000"/>
        </w:rPr>
        <w:t>Cu</w:t>
      </w:r>
      <w:r w:rsidRPr="001F231A">
        <w:rPr>
          <w:color w:val="FF0000"/>
        </w:rPr>
        <w:t>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[</w:t>
      </w:r>
      <w:r w:rsidRPr="001F231A">
        <w:rPr>
          <w:color w:val="FF0000"/>
        </w:rPr>
        <w:t>设计实验</w:t>
      </w:r>
      <w:r w:rsidRPr="001F231A">
        <w:rPr>
          <w:color w:val="FF0000"/>
        </w:rPr>
        <w:t>]</w:t>
      </w:r>
      <w:r w:rsidRPr="001F231A">
        <w:rPr>
          <w:color w:val="FF0000"/>
        </w:rPr>
        <w:t>因为铜的活动性顺序位于氢的后面，因此不能和</w:t>
      </w:r>
      <w:proofErr w:type="gramStart"/>
      <w:r w:rsidRPr="001F231A">
        <w:rPr>
          <w:color w:val="FF0000"/>
        </w:rPr>
        <w:t>酸反应</w:t>
      </w:r>
      <w:proofErr w:type="gramEnd"/>
      <w:r w:rsidRPr="001F231A">
        <w:rPr>
          <w:color w:val="FF0000"/>
        </w:rPr>
        <w:t>，表现为无现象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[</w:t>
      </w:r>
      <w:r w:rsidRPr="001F231A">
        <w:rPr>
          <w:color w:val="FF0000"/>
        </w:rPr>
        <w:t>结论与解释</w:t>
      </w:r>
      <w:r w:rsidRPr="001F231A">
        <w:rPr>
          <w:color w:val="FF0000"/>
        </w:rPr>
        <w:t>]</w:t>
      </w:r>
      <w:r w:rsidRPr="001F231A">
        <w:rPr>
          <w:color w:val="FF0000"/>
        </w:rPr>
        <w:t>（</w:t>
      </w:r>
      <w:r w:rsidRPr="001F231A">
        <w:rPr>
          <w:color w:val="FF0000"/>
        </w:rPr>
        <w:t>1</w:t>
      </w:r>
      <w:r w:rsidRPr="001F231A">
        <w:rPr>
          <w:color w:val="FF0000"/>
        </w:rPr>
        <w:t>）试管</w:t>
      </w:r>
      <w:r w:rsidRPr="001F231A">
        <w:rPr>
          <w:color w:val="FF0000"/>
        </w:rPr>
        <w:t>1</w:t>
      </w:r>
      <w:r w:rsidRPr="001F231A">
        <w:rPr>
          <w:color w:val="FF0000"/>
        </w:rPr>
        <w:t>中实验现象铁片表面产生气泡较慢，溶液变为浅绿色，可知金属铁在金属活动顺序中排在氢前，</w:t>
      </w:r>
      <w:proofErr w:type="gramStart"/>
      <w:r w:rsidRPr="001F231A">
        <w:rPr>
          <w:color w:val="FF0000"/>
        </w:rPr>
        <w:t>根据铬片表面</w:t>
      </w:r>
      <w:proofErr w:type="gramEnd"/>
      <w:r w:rsidRPr="001F231A">
        <w:rPr>
          <w:color w:val="FF0000"/>
        </w:rPr>
        <w:t>产生气泡较快，溶液变为蓝色，从而得出</w:t>
      </w:r>
      <w:proofErr w:type="gramStart"/>
      <w:r w:rsidRPr="001F231A">
        <w:rPr>
          <w:color w:val="FF0000"/>
        </w:rPr>
        <w:t>铬</w:t>
      </w:r>
      <w:proofErr w:type="gramEnd"/>
      <w:r w:rsidRPr="001F231A">
        <w:rPr>
          <w:color w:val="FF0000"/>
        </w:rPr>
        <w:t>也排在</w:t>
      </w:r>
      <w:proofErr w:type="gramStart"/>
      <w:r w:rsidRPr="001F231A">
        <w:rPr>
          <w:color w:val="FF0000"/>
        </w:rPr>
        <w:t>氢前且铬比</w:t>
      </w:r>
      <w:proofErr w:type="gramEnd"/>
      <w:r w:rsidRPr="001F231A">
        <w:rPr>
          <w:color w:val="FF0000"/>
        </w:rPr>
        <w:t>铁活泼，因为铜不能和稀硫酸反应生成氢气，可知铜排在氢的后面，故猜想</w:t>
      </w:r>
      <w:r w:rsidRPr="001F231A">
        <w:rPr>
          <w:color w:val="FF0000"/>
        </w:rPr>
        <w:t>1</w:t>
      </w:r>
      <w:r w:rsidRPr="001F231A">
        <w:rPr>
          <w:color w:val="FF0000"/>
        </w:rPr>
        <w:t>．</w:t>
      </w:r>
      <w:r w:rsidRPr="001F231A">
        <w:rPr>
          <w:color w:val="FF0000"/>
        </w:rPr>
        <w:t>Cr</w:t>
      </w:r>
      <w:r w:rsidRPr="001F231A">
        <w:rPr>
          <w:color w:val="FF0000"/>
        </w:rPr>
        <w:t>＞</w:t>
      </w:r>
      <w:r w:rsidRPr="001F231A">
        <w:rPr>
          <w:color w:val="FF0000"/>
        </w:rPr>
        <w:t>Fe</w:t>
      </w:r>
      <w:r w:rsidRPr="001F231A">
        <w:rPr>
          <w:color w:val="FF0000"/>
        </w:rPr>
        <w:t>＞</w:t>
      </w:r>
      <w:r w:rsidRPr="001F231A">
        <w:rPr>
          <w:color w:val="FF0000"/>
        </w:rPr>
        <w:t>Cu</w:t>
      </w:r>
      <w:r w:rsidRPr="001F231A">
        <w:rPr>
          <w:color w:val="FF0000"/>
        </w:rPr>
        <w:t>正确；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（</w:t>
      </w:r>
      <w:r w:rsidRPr="001F231A">
        <w:rPr>
          <w:color w:val="FF0000"/>
        </w:rPr>
        <w:t>2</w:t>
      </w:r>
      <w:r w:rsidRPr="001F231A">
        <w:rPr>
          <w:color w:val="FF0000"/>
        </w:rPr>
        <w:t>）因为金属的表面常有一层金属氧化物会影响金属和溶液的反应，因此实验前用砂纸打磨金属片的目的是除去金属表面的氧化膜，利于反应；</w:t>
      </w:r>
      <w:r w:rsidRPr="001F231A">
        <w:rPr>
          <w:color w:val="FF0000"/>
        </w:rPr>
        <w:t xml:space="preserve"> 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[</w:t>
      </w:r>
      <w:r w:rsidRPr="001F231A">
        <w:rPr>
          <w:color w:val="FF0000"/>
        </w:rPr>
        <w:t>知识运用</w:t>
      </w:r>
      <w:r w:rsidRPr="001F231A">
        <w:rPr>
          <w:color w:val="FF0000"/>
        </w:rPr>
        <w:t>]</w:t>
      </w:r>
      <w:r w:rsidRPr="001F231A">
        <w:rPr>
          <w:color w:val="FF0000"/>
        </w:rPr>
        <w:t>因为金属铬比铁活泼强，</w:t>
      </w:r>
      <w:proofErr w:type="gramStart"/>
      <w:r w:rsidRPr="001F231A">
        <w:rPr>
          <w:color w:val="FF0000"/>
        </w:rPr>
        <w:t>故铬能和</w:t>
      </w:r>
      <w:proofErr w:type="gramEnd"/>
      <w:r w:rsidRPr="001F231A">
        <w:rPr>
          <w:color w:val="FF0000"/>
        </w:rPr>
        <w:t>硫酸亚铁反应生成硫酸铬和铁，反应的方程式为：</w:t>
      </w:r>
      <w:r w:rsidRPr="001F231A">
        <w:rPr>
          <w:color w:val="FF0000"/>
        </w:rPr>
        <w:t>Cr+FeSO</w:t>
      </w:r>
      <w:r w:rsidRPr="001F231A">
        <w:rPr>
          <w:color w:val="FF0000"/>
          <w:vertAlign w:val="subscript"/>
        </w:rPr>
        <w:t>4</w:t>
      </w:r>
      <w:r w:rsidRPr="001F231A">
        <w:rPr>
          <w:color w:val="FF0000"/>
        </w:rPr>
        <w:t>=Fe+CrSO</w:t>
      </w:r>
      <w:r w:rsidRPr="001F231A">
        <w:rPr>
          <w:color w:val="FF0000"/>
          <w:vertAlign w:val="subscript"/>
        </w:rPr>
        <w:t>4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15</w:t>
      </w:r>
      <w:r w:rsidRPr="001F231A">
        <w:rPr>
          <w:b/>
        </w:rPr>
        <w:t>．（</w:t>
      </w:r>
      <w:r w:rsidRPr="001F231A">
        <w:rPr>
          <w:b/>
        </w:rPr>
        <w:t>2016·</w:t>
      </w:r>
      <w:r w:rsidRPr="001F231A">
        <w:rPr>
          <w:b/>
        </w:rPr>
        <w:t>辽宁）为探究</w:t>
      </w:r>
      <w:r w:rsidRPr="001F231A">
        <w:rPr>
          <w:b/>
        </w:rPr>
        <w:t>Fe</w:t>
      </w:r>
      <w:r w:rsidRPr="001F231A">
        <w:rPr>
          <w:b/>
        </w:rPr>
        <w:t>、</w:t>
      </w:r>
      <w:r w:rsidRPr="001F231A">
        <w:rPr>
          <w:b/>
        </w:rPr>
        <w:t>Cu</w:t>
      </w:r>
      <w:r w:rsidRPr="001F231A">
        <w:rPr>
          <w:b/>
        </w:rPr>
        <w:t>、</w:t>
      </w:r>
      <w:r w:rsidRPr="001F231A">
        <w:rPr>
          <w:b/>
        </w:rPr>
        <w:t>Ag</w:t>
      </w:r>
      <w:r w:rsidRPr="001F231A">
        <w:rPr>
          <w:b/>
        </w:rPr>
        <w:t>的金属活动性强弱，</w:t>
      </w:r>
      <w:proofErr w:type="gramStart"/>
      <w:r w:rsidRPr="001F231A">
        <w:rPr>
          <w:b/>
        </w:rPr>
        <w:t>某兴趣</w:t>
      </w:r>
      <w:proofErr w:type="gramEnd"/>
      <w:r w:rsidRPr="001F231A">
        <w:rPr>
          <w:b/>
        </w:rPr>
        <w:t>小组做了如下实验：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noProof/>
        </w:rPr>
        <w:drawing>
          <wp:inline distT="0" distB="0" distL="114300" distR="114300" wp14:anchorId="19084190" wp14:editId="6CC7E948">
            <wp:extent cx="2171700" cy="860425"/>
            <wp:effectExtent l="0" t="0" r="0" b="15875"/>
            <wp:docPr id="1599726931" name="图片 159972693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028126" name="图片 1599726931" descr="figur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86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1</w:t>
      </w:r>
      <w:r w:rsidRPr="001F231A">
        <w:rPr>
          <w:b/>
        </w:rPr>
        <w:t>）实验前需将金属丝打磨，目的是</w:t>
      </w:r>
      <w:r w:rsidRPr="001F231A">
        <w:rPr>
          <w:b/>
        </w:rPr>
        <w:t>_____________</w:t>
      </w:r>
      <w:r w:rsidRPr="001F231A">
        <w:rPr>
          <w:b/>
        </w:rPr>
        <w:t>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2</w:t>
      </w:r>
      <w:r w:rsidRPr="001F231A">
        <w:rPr>
          <w:b/>
        </w:rPr>
        <w:t>）甲实验中发生反应的化学方程式为</w:t>
      </w:r>
      <w:r w:rsidRPr="001F231A">
        <w:rPr>
          <w:b/>
        </w:rPr>
        <w:t>___________</w:t>
      </w:r>
      <w:r w:rsidRPr="001F231A">
        <w:rPr>
          <w:b/>
        </w:rPr>
        <w:t>；乙实验中观察到的现象为</w:t>
      </w:r>
      <w:r w:rsidRPr="001F231A">
        <w:rPr>
          <w:b/>
        </w:rPr>
        <w:t>___________</w:t>
      </w:r>
      <w:r w:rsidRPr="001F231A">
        <w:rPr>
          <w:b/>
        </w:rPr>
        <w:t>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3</w:t>
      </w:r>
      <w:r w:rsidRPr="001F231A">
        <w:rPr>
          <w:b/>
        </w:rPr>
        <w:t>）通过甲、乙实验探究，可得出三种金属活动性由强到弱的顺序为</w:t>
      </w:r>
      <w:r w:rsidRPr="001F231A">
        <w:rPr>
          <w:b/>
        </w:rPr>
        <w:t>___________</w:t>
      </w:r>
      <w:r w:rsidRPr="001F231A">
        <w:rPr>
          <w:b/>
        </w:rPr>
        <w:t>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</w:rPr>
        <w:t>（</w:t>
      </w:r>
      <w:r w:rsidRPr="001F231A">
        <w:rPr>
          <w:b/>
        </w:rPr>
        <w:t>4</w:t>
      </w:r>
      <w:r w:rsidRPr="001F231A">
        <w:rPr>
          <w:b/>
        </w:rPr>
        <w:t>）若采用丙实验方案也可得出相同结论，则金属</w:t>
      </w:r>
      <w:r w:rsidRPr="001F231A">
        <w:rPr>
          <w:b/>
        </w:rPr>
        <w:t>C</w:t>
      </w:r>
      <w:r w:rsidRPr="001F231A">
        <w:rPr>
          <w:b/>
        </w:rPr>
        <w:t>是</w:t>
      </w:r>
      <w:r w:rsidRPr="001F231A">
        <w:rPr>
          <w:b/>
        </w:rPr>
        <w:t>___________</w:t>
      </w:r>
      <w:r w:rsidRPr="001F231A">
        <w:rPr>
          <w:b/>
        </w:rPr>
        <w:t>．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答案】</w:t>
      </w:r>
      <w:r w:rsidRPr="001F231A">
        <w:rPr>
          <w:color w:val="FF0000"/>
        </w:rPr>
        <w:t>除去金属表面的氧化膜</w:t>
      </w:r>
      <w:r w:rsidRPr="001F231A">
        <w:rPr>
          <w:color w:val="FF0000"/>
        </w:rPr>
        <w:t xml:space="preserve">    Cu+2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═2Ag+ Cu(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)</w:t>
      </w:r>
      <w:r w:rsidRPr="001F231A">
        <w:rPr>
          <w:color w:val="FF0000"/>
          <w:vertAlign w:val="subscript"/>
        </w:rPr>
        <w:t>2</w:t>
      </w:r>
      <w:r w:rsidRPr="001F231A">
        <w:rPr>
          <w:color w:val="FF0000"/>
        </w:rPr>
        <w:t xml:space="preserve">    </w:t>
      </w:r>
      <w:r w:rsidRPr="001F231A">
        <w:rPr>
          <w:color w:val="FF0000"/>
        </w:rPr>
        <w:t>铁丝的表面有一层红色物质，溶液由蓝色逐渐变为浅绿色</w:t>
      </w:r>
      <w:r w:rsidRPr="001F231A">
        <w:rPr>
          <w:color w:val="FF0000"/>
        </w:rPr>
        <w:t xml:space="preserve">    Fe</w:t>
      </w:r>
      <w:r w:rsidRPr="001F231A">
        <w:rPr>
          <w:color w:val="FF0000"/>
        </w:rPr>
        <w:t>＞</w:t>
      </w:r>
      <w:r w:rsidRPr="001F231A">
        <w:rPr>
          <w:color w:val="FF0000"/>
        </w:rPr>
        <w:t>Cu</w:t>
      </w:r>
      <w:r w:rsidRPr="001F231A">
        <w:rPr>
          <w:color w:val="FF0000"/>
        </w:rPr>
        <w:t>＞</w:t>
      </w:r>
      <w:r w:rsidRPr="001F231A">
        <w:rPr>
          <w:color w:val="FF0000"/>
        </w:rPr>
        <w:t xml:space="preserve">Ag    Cu    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b/>
          <w:color w:val="FF0000"/>
        </w:rPr>
        <w:t>【解析】</w:t>
      </w:r>
      <w:r w:rsidRPr="001F231A">
        <w:rPr>
          <w:color w:val="FF0000"/>
        </w:rPr>
        <w:t>（</w:t>
      </w:r>
      <w:r w:rsidRPr="001F231A">
        <w:rPr>
          <w:color w:val="FF0000"/>
        </w:rPr>
        <w:t>1</w:t>
      </w:r>
      <w:r w:rsidRPr="001F231A">
        <w:rPr>
          <w:color w:val="FF0000"/>
        </w:rPr>
        <w:t>）实验前需将金属丝打磨，目的是：除去金属表面的氧化膜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（</w:t>
      </w:r>
      <w:r w:rsidRPr="001F231A">
        <w:rPr>
          <w:color w:val="FF0000"/>
        </w:rPr>
        <w:t>2</w:t>
      </w:r>
      <w:r w:rsidRPr="001F231A">
        <w:rPr>
          <w:color w:val="FF0000"/>
        </w:rPr>
        <w:t>）甲实验中铜能置换出硝酸银中的银，同时生成硝酸铜，发生反应的化学方程式为：</w:t>
      </w:r>
      <w:r w:rsidRPr="001F231A">
        <w:rPr>
          <w:color w:val="FF0000"/>
        </w:rPr>
        <w:t>Cu+2Ag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═2Ag+ Cu(NO</w:t>
      </w:r>
      <w:r w:rsidRPr="001F231A">
        <w:rPr>
          <w:color w:val="FF0000"/>
          <w:vertAlign w:val="subscript"/>
        </w:rPr>
        <w:t>3</w:t>
      </w:r>
      <w:r w:rsidRPr="001F231A">
        <w:rPr>
          <w:color w:val="FF0000"/>
        </w:rPr>
        <w:t>)</w:t>
      </w:r>
      <w:r w:rsidRPr="001F231A">
        <w:rPr>
          <w:color w:val="FF0000"/>
          <w:vertAlign w:val="subscript"/>
        </w:rPr>
        <w:t>2</w:t>
      </w:r>
      <w:r w:rsidRPr="001F231A">
        <w:rPr>
          <w:color w:val="FF0000"/>
        </w:rPr>
        <w:t>；乙实验中铁能置换出铜，同时生成了硫酸亚铁，观察到的现象为：铁丝的表面有一层红色物质，溶液由蓝色逐渐变为浅绿色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（</w:t>
      </w:r>
      <w:r w:rsidRPr="001F231A">
        <w:rPr>
          <w:color w:val="FF0000"/>
        </w:rPr>
        <w:t>3</w:t>
      </w:r>
      <w:r w:rsidRPr="001F231A">
        <w:rPr>
          <w:color w:val="FF0000"/>
        </w:rPr>
        <w:t>）通过甲、乙实验探究，可得出三种金属活动性由强到弱的顺序为：</w:t>
      </w:r>
      <w:r w:rsidRPr="001F231A">
        <w:rPr>
          <w:color w:val="FF0000"/>
        </w:rPr>
        <w:t>Fe</w:t>
      </w:r>
      <w:r w:rsidRPr="001F231A">
        <w:rPr>
          <w:color w:val="FF0000"/>
        </w:rPr>
        <w:t>＞</w:t>
      </w:r>
      <w:r w:rsidRPr="001F231A">
        <w:rPr>
          <w:color w:val="FF0000"/>
        </w:rPr>
        <w:t>Cu</w:t>
      </w:r>
      <w:r w:rsidRPr="001F231A">
        <w:rPr>
          <w:color w:val="FF0000"/>
        </w:rPr>
        <w:t>＞</w:t>
      </w:r>
      <w:r w:rsidRPr="001F231A">
        <w:rPr>
          <w:color w:val="FF0000"/>
        </w:rPr>
        <w:t>Ag</w:t>
      </w:r>
      <w:r w:rsidRPr="001F231A">
        <w:rPr>
          <w:color w:val="FF0000"/>
        </w:rPr>
        <w:t>。</w:t>
      </w:r>
    </w:p>
    <w:p w:rsidR="002F09C3" w:rsidRPr="001F231A" w:rsidRDefault="002F09C3" w:rsidP="002F09C3">
      <w:pPr>
        <w:spacing w:line="360" w:lineRule="auto"/>
        <w:jc w:val="left"/>
        <w:textAlignment w:val="center"/>
        <w:rPr>
          <w:color w:val="FF0000"/>
        </w:rPr>
      </w:pPr>
      <w:r w:rsidRPr="001F231A">
        <w:rPr>
          <w:color w:val="FF0000"/>
        </w:rPr>
        <w:t>（</w:t>
      </w:r>
      <w:r w:rsidRPr="001F231A">
        <w:rPr>
          <w:color w:val="FF0000"/>
        </w:rPr>
        <w:t>4</w:t>
      </w:r>
      <w:r w:rsidRPr="001F231A">
        <w:rPr>
          <w:color w:val="FF0000"/>
        </w:rPr>
        <w:t>）由丙实验方案可知，若采用一种金属与两种盐溶液反应来比较三种金属的活动性强弱，可以采用活动</w:t>
      </w:r>
      <w:r w:rsidRPr="001F231A">
        <w:rPr>
          <w:color w:val="FF0000"/>
        </w:rPr>
        <w:lastRenderedPageBreak/>
        <w:t>性居中的金属与两种盐溶液反应，也可得出相同结论，则金属</w:t>
      </w:r>
      <w:r w:rsidRPr="001F231A">
        <w:rPr>
          <w:color w:val="FF0000"/>
        </w:rPr>
        <w:t>C</w:t>
      </w:r>
      <w:r w:rsidRPr="001F231A">
        <w:rPr>
          <w:color w:val="FF0000"/>
        </w:rPr>
        <w:t>是</w:t>
      </w:r>
      <w:r w:rsidRPr="001F231A">
        <w:rPr>
          <w:color w:val="FF0000"/>
        </w:rPr>
        <w:t>Cu</w:t>
      </w:r>
      <w:r w:rsidRPr="001F231A">
        <w:rPr>
          <w:color w:val="FF0000"/>
        </w:rPr>
        <w:t>。</w:t>
      </w:r>
    </w:p>
    <w:p w:rsidR="00E57F50" w:rsidRPr="002F09C3" w:rsidRDefault="00E57F50" w:rsidP="00E57F50">
      <w:pPr>
        <w:spacing w:line="360" w:lineRule="auto"/>
        <w:rPr>
          <w:rFonts w:hint="eastAsia"/>
          <w:b/>
          <w:noProof/>
          <w:color w:val="FF0000"/>
          <w:sz w:val="32"/>
          <w:szCs w:val="32"/>
        </w:rPr>
      </w:pPr>
    </w:p>
    <w:sectPr w:rsidR="00E57F50" w:rsidRPr="002F09C3">
      <w:headerReference w:type="default" r:id="rId24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48DE" w:rsidRDefault="00B448DE" w:rsidP="00A8289A">
      <w:r>
        <w:separator/>
      </w:r>
    </w:p>
  </w:endnote>
  <w:endnote w:type="continuationSeparator" w:id="0">
    <w:p w:rsidR="00B448DE" w:rsidRDefault="00B448DE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48DE" w:rsidRDefault="00B448DE" w:rsidP="00A8289A">
      <w:r>
        <w:separator/>
      </w:r>
    </w:p>
  </w:footnote>
  <w:footnote w:type="continuationSeparator" w:id="0">
    <w:p w:rsidR="00B448DE" w:rsidRDefault="00B448DE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B448DE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232BB8"/>
    <w:rsid w:val="00265BF2"/>
    <w:rsid w:val="002F09C3"/>
    <w:rsid w:val="003073E2"/>
    <w:rsid w:val="00406E6B"/>
    <w:rsid w:val="00476536"/>
    <w:rsid w:val="006D4A5D"/>
    <w:rsid w:val="007D2BAC"/>
    <w:rsid w:val="007D48ED"/>
    <w:rsid w:val="00901887"/>
    <w:rsid w:val="00A8289A"/>
    <w:rsid w:val="00AE72E2"/>
    <w:rsid w:val="00B448DE"/>
    <w:rsid w:val="00B8394B"/>
    <w:rsid w:val="00C8608B"/>
    <w:rsid w:val="00DF474F"/>
    <w:rsid w:val="00E57F50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4.bin"/><Relationship Id="rId18" Type="http://schemas.openxmlformats.org/officeDocument/2006/relationships/image" Target="media/image3.png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6.pn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5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png"/><Relationship Id="rId10" Type="http://schemas.openxmlformats.org/officeDocument/2006/relationships/oleObject" Target="embeddings/oleObject1.bin"/><Relationship Id="rId19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104</Words>
  <Characters>6295</Characters>
  <Application>Microsoft Office Word</Application>
  <DocSecurity>0</DocSecurity>
  <Lines>52</Lines>
  <Paragraphs>14</Paragraphs>
  <ScaleCrop>false</ScaleCrop>
  <Company/>
  <LinksUpToDate>false</LinksUpToDate>
  <CharactersWithSpaces>7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02T11:58:00Z</dcterms:created>
  <dcterms:modified xsi:type="dcterms:W3CDTF">2020-01-02T11:58:00Z</dcterms:modified>
</cp:coreProperties>
</file>